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 xml:space="preserve">Michael </w:t>
      </w:r>
      <w:proofErr w:type="spellStart"/>
      <w:r w:rsidR="006D54F2" w:rsidRPr="006D54F2">
        <w:t>Mikulak</w:t>
      </w:r>
      <w:proofErr w:type="spellEnd"/>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 xml:space="preserve">Please join </w:t>
      </w:r>
      <w:proofErr w:type="spellStart"/>
      <w:r>
        <w:t>GitHub</w:t>
      </w:r>
      <w:proofErr w:type="spellEnd"/>
      <w:r>
        <w:t xml:space="preserve"> and contribute to this document.</w:t>
      </w:r>
      <w:r w:rsidR="00EE3366">
        <w:t xml:space="preserve"> There is a guide on how to do this on my </w:t>
      </w:r>
      <w:proofErr w:type="spellStart"/>
      <w:r w:rsidR="00EE3366">
        <w:t>GitHub</w:t>
      </w:r>
      <w:proofErr w:type="spellEnd"/>
      <w:r w:rsidR="00EE3366">
        <w:t>.</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5A312E"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4061950" w:history="1">
            <w:r w:rsidR="005A312E" w:rsidRPr="001263A0">
              <w:rPr>
                <w:rStyle w:val="Hyperlink"/>
                <w:noProof/>
              </w:rPr>
              <w:t>Collection: Chapter 1: Humanity and the Environment</w:t>
            </w:r>
            <w:r w:rsidR="005A312E">
              <w:rPr>
                <w:noProof/>
                <w:webHidden/>
              </w:rPr>
              <w:tab/>
            </w:r>
            <w:r w:rsidR="005A312E">
              <w:rPr>
                <w:noProof/>
                <w:webHidden/>
              </w:rPr>
              <w:fldChar w:fldCharType="begin"/>
            </w:r>
            <w:r w:rsidR="005A312E">
              <w:rPr>
                <w:noProof/>
                <w:webHidden/>
              </w:rPr>
              <w:instrText xml:space="preserve"> PAGEREF _Toc384061950 \h </w:instrText>
            </w:r>
            <w:r w:rsidR="005A312E">
              <w:rPr>
                <w:noProof/>
                <w:webHidden/>
              </w:rPr>
            </w:r>
            <w:r w:rsidR="005A312E">
              <w:rPr>
                <w:noProof/>
                <w:webHidden/>
              </w:rPr>
              <w:fldChar w:fldCharType="separate"/>
            </w:r>
            <w:r w:rsidR="005A312E">
              <w:rPr>
                <w:noProof/>
                <w:webHidden/>
              </w:rPr>
              <w:t>2</w:t>
            </w:r>
            <w:r w:rsidR="005A312E">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51" w:history="1">
            <w:r w:rsidRPr="001263A0">
              <w:rPr>
                <w:rStyle w:val="Hyperlink"/>
                <w:noProof/>
              </w:rPr>
              <w:t>Aspects of Sustainability</w:t>
            </w:r>
            <w:r>
              <w:rPr>
                <w:noProof/>
                <w:webHidden/>
              </w:rPr>
              <w:tab/>
            </w:r>
            <w:r>
              <w:rPr>
                <w:noProof/>
                <w:webHidden/>
              </w:rPr>
              <w:fldChar w:fldCharType="begin"/>
            </w:r>
            <w:r>
              <w:rPr>
                <w:noProof/>
                <w:webHidden/>
              </w:rPr>
              <w:instrText xml:space="preserve"> PAGEREF _Toc384061951 \h </w:instrText>
            </w:r>
            <w:r>
              <w:rPr>
                <w:noProof/>
                <w:webHidden/>
              </w:rPr>
            </w:r>
            <w:r>
              <w:rPr>
                <w:noProof/>
                <w:webHidden/>
              </w:rPr>
              <w:fldChar w:fldCharType="separate"/>
            </w:r>
            <w:r>
              <w:rPr>
                <w:noProof/>
                <w:webHidden/>
              </w:rPr>
              <w:t>4</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52" w:history="1">
            <w:r w:rsidRPr="001263A0">
              <w:rPr>
                <w:rStyle w:val="Hyperlink"/>
                <w:noProof/>
              </w:rPr>
              <w:t>IPAT</w:t>
            </w:r>
            <w:r>
              <w:rPr>
                <w:noProof/>
                <w:webHidden/>
              </w:rPr>
              <w:tab/>
            </w:r>
            <w:r>
              <w:rPr>
                <w:noProof/>
                <w:webHidden/>
              </w:rPr>
              <w:fldChar w:fldCharType="begin"/>
            </w:r>
            <w:r>
              <w:rPr>
                <w:noProof/>
                <w:webHidden/>
              </w:rPr>
              <w:instrText xml:space="preserve"> PAGEREF _Toc384061952 \h </w:instrText>
            </w:r>
            <w:r>
              <w:rPr>
                <w:noProof/>
                <w:webHidden/>
              </w:rPr>
            </w:r>
            <w:r>
              <w:rPr>
                <w:noProof/>
                <w:webHidden/>
              </w:rPr>
              <w:fldChar w:fldCharType="separate"/>
            </w:r>
            <w:r>
              <w:rPr>
                <w:noProof/>
                <w:webHidden/>
              </w:rPr>
              <w:t>4</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53" w:history="1">
            <w:r w:rsidRPr="001263A0">
              <w:rPr>
                <w:rStyle w:val="Hyperlink"/>
                <w:noProof/>
              </w:rPr>
              <w:t>Rebound</w:t>
            </w:r>
            <w:r>
              <w:rPr>
                <w:noProof/>
                <w:webHidden/>
              </w:rPr>
              <w:tab/>
            </w:r>
            <w:r>
              <w:rPr>
                <w:noProof/>
                <w:webHidden/>
              </w:rPr>
              <w:fldChar w:fldCharType="begin"/>
            </w:r>
            <w:r>
              <w:rPr>
                <w:noProof/>
                <w:webHidden/>
              </w:rPr>
              <w:instrText xml:space="preserve"> PAGEREF _Toc384061953 \h </w:instrText>
            </w:r>
            <w:r>
              <w:rPr>
                <w:noProof/>
                <w:webHidden/>
              </w:rPr>
            </w:r>
            <w:r>
              <w:rPr>
                <w:noProof/>
                <w:webHidden/>
              </w:rPr>
              <w:fldChar w:fldCharType="separate"/>
            </w:r>
            <w:r>
              <w:rPr>
                <w:noProof/>
                <w:webHidden/>
              </w:rPr>
              <w:t>4</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54" w:history="1">
            <w:r w:rsidRPr="001263A0">
              <w:rPr>
                <w:rStyle w:val="Hyperlink"/>
                <w:noProof/>
              </w:rPr>
              <w:t>Jevon’s Paradox</w:t>
            </w:r>
            <w:r>
              <w:rPr>
                <w:noProof/>
                <w:webHidden/>
              </w:rPr>
              <w:tab/>
            </w:r>
            <w:r>
              <w:rPr>
                <w:noProof/>
                <w:webHidden/>
              </w:rPr>
              <w:fldChar w:fldCharType="begin"/>
            </w:r>
            <w:r>
              <w:rPr>
                <w:noProof/>
                <w:webHidden/>
              </w:rPr>
              <w:instrText xml:space="preserve"> PAGEREF _Toc384061954 \h </w:instrText>
            </w:r>
            <w:r>
              <w:rPr>
                <w:noProof/>
                <w:webHidden/>
              </w:rPr>
            </w:r>
            <w:r>
              <w:rPr>
                <w:noProof/>
                <w:webHidden/>
              </w:rPr>
              <w:fldChar w:fldCharType="separate"/>
            </w:r>
            <w:r>
              <w:rPr>
                <w:noProof/>
                <w:webHidden/>
              </w:rPr>
              <w:t>4</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55" w:history="1">
            <w:r w:rsidRPr="001263A0">
              <w:rPr>
                <w:rStyle w:val="Hyperlink"/>
                <w:noProof/>
              </w:rPr>
              <w:t>Collection: Chapter 2: Environmental Policy</w:t>
            </w:r>
            <w:r>
              <w:rPr>
                <w:noProof/>
                <w:webHidden/>
              </w:rPr>
              <w:tab/>
            </w:r>
            <w:r>
              <w:rPr>
                <w:noProof/>
                <w:webHidden/>
              </w:rPr>
              <w:fldChar w:fldCharType="begin"/>
            </w:r>
            <w:r>
              <w:rPr>
                <w:noProof/>
                <w:webHidden/>
              </w:rPr>
              <w:instrText xml:space="preserve"> PAGEREF _Toc384061955 \h </w:instrText>
            </w:r>
            <w:r>
              <w:rPr>
                <w:noProof/>
                <w:webHidden/>
              </w:rPr>
            </w:r>
            <w:r>
              <w:rPr>
                <w:noProof/>
                <w:webHidden/>
              </w:rPr>
              <w:fldChar w:fldCharType="separate"/>
            </w:r>
            <w:r>
              <w:rPr>
                <w:noProof/>
                <w:webHidden/>
              </w:rPr>
              <w:t>5</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56" w:history="1">
            <w:r w:rsidRPr="001263A0">
              <w:rPr>
                <w:rStyle w:val="Hyperlink"/>
                <w:noProof/>
              </w:rPr>
              <w:t>American Conservation Movement</w:t>
            </w:r>
            <w:r>
              <w:rPr>
                <w:noProof/>
                <w:webHidden/>
              </w:rPr>
              <w:tab/>
            </w:r>
            <w:r>
              <w:rPr>
                <w:noProof/>
                <w:webHidden/>
              </w:rPr>
              <w:fldChar w:fldCharType="begin"/>
            </w:r>
            <w:r>
              <w:rPr>
                <w:noProof/>
                <w:webHidden/>
              </w:rPr>
              <w:instrText xml:space="preserve"> PAGEREF _Toc384061956 \h </w:instrText>
            </w:r>
            <w:r>
              <w:rPr>
                <w:noProof/>
                <w:webHidden/>
              </w:rPr>
            </w:r>
            <w:r>
              <w:rPr>
                <w:noProof/>
                <w:webHidden/>
              </w:rPr>
              <w:fldChar w:fldCharType="separate"/>
            </w:r>
            <w:r>
              <w:rPr>
                <w:noProof/>
                <w:webHidden/>
              </w:rPr>
              <w:t>5</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57" w:history="1">
            <w:r w:rsidRPr="001263A0">
              <w:rPr>
                <w:rStyle w:val="Hyperlink"/>
                <w:noProof/>
              </w:rPr>
              <w:t>Rise of Environmental Risk Management</w:t>
            </w:r>
            <w:r>
              <w:rPr>
                <w:noProof/>
                <w:webHidden/>
              </w:rPr>
              <w:tab/>
            </w:r>
            <w:r>
              <w:rPr>
                <w:noProof/>
                <w:webHidden/>
              </w:rPr>
              <w:fldChar w:fldCharType="begin"/>
            </w:r>
            <w:r>
              <w:rPr>
                <w:noProof/>
                <w:webHidden/>
              </w:rPr>
              <w:instrText xml:space="preserve"> PAGEREF _Toc384061957 \h </w:instrText>
            </w:r>
            <w:r>
              <w:rPr>
                <w:noProof/>
                <w:webHidden/>
              </w:rPr>
            </w:r>
            <w:r>
              <w:rPr>
                <w:noProof/>
                <w:webHidden/>
              </w:rPr>
              <w:fldChar w:fldCharType="separate"/>
            </w:r>
            <w:r>
              <w:rPr>
                <w:noProof/>
                <w:webHidden/>
              </w:rPr>
              <w:t>5</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58" w:history="1">
            <w:r w:rsidRPr="001263A0">
              <w:rPr>
                <w:rStyle w:val="Hyperlink"/>
                <w:noProof/>
              </w:rPr>
              <w:t>Integration of social and economic factors</w:t>
            </w:r>
            <w:r>
              <w:rPr>
                <w:noProof/>
                <w:webHidden/>
              </w:rPr>
              <w:tab/>
            </w:r>
            <w:r>
              <w:rPr>
                <w:noProof/>
                <w:webHidden/>
              </w:rPr>
              <w:fldChar w:fldCharType="begin"/>
            </w:r>
            <w:r>
              <w:rPr>
                <w:noProof/>
                <w:webHidden/>
              </w:rPr>
              <w:instrText xml:space="preserve"> PAGEREF _Toc384061958 \h </w:instrText>
            </w:r>
            <w:r>
              <w:rPr>
                <w:noProof/>
                <w:webHidden/>
              </w:rPr>
            </w:r>
            <w:r>
              <w:rPr>
                <w:noProof/>
                <w:webHidden/>
              </w:rPr>
              <w:fldChar w:fldCharType="separate"/>
            </w:r>
            <w:r>
              <w:rPr>
                <w:noProof/>
                <w:webHidden/>
              </w:rPr>
              <w:t>5</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59" w:history="1">
            <w:r w:rsidRPr="001263A0">
              <w:rPr>
                <w:rStyle w:val="Hyperlink"/>
                <w:noProof/>
              </w:rPr>
              <w:t>Week 6: Cultural Turn</w:t>
            </w:r>
            <w:r>
              <w:rPr>
                <w:noProof/>
                <w:webHidden/>
              </w:rPr>
              <w:tab/>
            </w:r>
            <w:r>
              <w:rPr>
                <w:noProof/>
                <w:webHidden/>
              </w:rPr>
              <w:fldChar w:fldCharType="begin"/>
            </w:r>
            <w:r>
              <w:rPr>
                <w:noProof/>
                <w:webHidden/>
              </w:rPr>
              <w:instrText xml:space="preserve"> PAGEREF _Toc384061959 \h </w:instrText>
            </w:r>
            <w:r>
              <w:rPr>
                <w:noProof/>
                <w:webHidden/>
              </w:rPr>
            </w:r>
            <w:r>
              <w:rPr>
                <w:noProof/>
                <w:webHidden/>
              </w:rPr>
              <w:fldChar w:fldCharType="separate"/>
            </w:r>
            <w:r>
              <w:rPr>
                <w:noProof/>
                <w:webHidden/>
              </w:rPr>
              <w:t>6</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60" w:history="1">
            <w:r w:rsidRPr="001263A0">
              <w:rPr>
                <w:rStyle w:val="Hyperlink"/>
                <w:noProof/>
              </w:rPr>
              <w:t>Aside: my personal 3D Recycling Initiative</w:t>
            </w:r>
            <w:r>
              <w:rPr>
                <w:noProof/>
                <w:webHidden/>
              </w:rPr>
              <w:tab/>
            </w:r>
            <w:r>
              <w:rPr>
                <w:noProof/>
                <w:webHidden/>
              </w:rPr>
              <w:fldChar w:fldCharType="begin"/>
            </w:r>
            <w:r>
              <w:rPr>
                <w:noProof/>
                <w:webHidden/>
              </w:rPr>
              <w:instrText xml:space="preserve"> PAGEREF _Toc384061960 \h </w:instrText>
            </w:r>
            <w:r>
              <w:rPr>
                <w:noProof/>
                <w:webHidden/>
              </w:rPr>
            </w:r>
            <w:r>
              <w:rPr>
                <w:noProof/>
                <w:webHidden/>
              </w:rPr>
              <w:fldChar w:fldCharType="separate"/>
            </w:r>
            <w:r>
              <w:rPr>
                <w:noProof/>
                <w:webHidden/>
              </w:rPr>
              <w:t>6</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61" w:history="1">
            <w:r w:rsidRPr="001263A0">
              <w:rPr>
                <w:rStyle w:val="Hyperlink"/>
                <w:noProof/>
              </w:rPr>
              <w:t>Back to the Lecture</w:t>
            </w:r>
            <w:r>
              <w:rPr>
                <w:noProof/>
                <w:webHidden/>
              </w:rPr>
              <w:tab/>
            </w:r>
            <w:r>
              <w:rPr>
                <w:noProof/>
                <w:webHidden/>
              </w:rPr>
              <w:fldChar w:fldCharType="begin"/>
            </w:r>
            <w:r>
              <w:rPr>
                <w:noProof/>
                <w:webHidden/>
              </w:rPr>
              <w:instrText xml:space="preserve"> PAGEREF _Toc384061961 \h </w:instrText>
            </w:r>
            <w:r>
              <w:rPr>
                <w:noProof/>
                <w:webHidden/>
              </w:rPr>
            </w:r>
            <w:r>
              <w:rPr>
                <w:noProof/>
                <w:webHidden/>
              </w:rPr>
              <w:fldChar w:fldCharType="separate"/>
            </w:r>
            <w:r>
              <w:rPr>
                <w:noProof/>
                <w:webHidden/>
              </w:rPr>
              <w:t>7</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62" w:history="1">
            <w:r w:rsidRPr="001263A0">
              <w:rPr>
                <w:rStyle w:val="Hyperlink"/>
                <w:noProof/>
              </w:rPr>
              <w:t>Week 7: Course Refinement</w:t>
            </w:r>
            <w:r>
              <w:rPr>
                <w:noProof/>
                <w:webHidden/>
              </w:rPr>
              <w:tab/>
            </w:r>
            <w:r>
              <w:rPr>
                <w:noProof/>
                <w:webHidden/>
              </w:rPr>
              <w:fldChar w:fldCharType="begin"/>
            </w:r>
            <w:r>
              <w:rPr>
                <w:noProof/>
                <w:webHidden/>
              </w:rPr>
              <w:instrText xml:space="preserve"> PAGEREF _Toc384061962 \h </w:instrText>
            </w:r>
            <w:r>
              <w:rPr>
                <w:noProof/>
                <w:webHidden/>
              </w:rPr>
            </w:r>
            <w:r>
              <w:rPr>
                <w:noProof/>
                <w:webHidden/>
              </w:rPr>
              <w:fldChar w:fldCharType="separate"/>
            </w:r>
            <w:r>
              <w:rPr>
                <w:noProof/>
                <w:webHidden/>
              </w:rPr>
              <w:t>8</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63" w:history="1">
            <w:r w:rsidRPr="001263A0">
              <w:rPr>
                <w:rStyle w:val="Hyperlink"/>
                <w:noProof/>
              </w:rPr>
              <w:t>MIIETL</w:t>
            </w:r>
            <w:r>
              <w:rPr>
                <w:noProof/>
                <w:webHidden/>
              </w:rPr>
              <w:tab/>
            </w:r>
            <w:r>
              <w:rPr>
                <w:noProof/>
                <w:webHidden/>
              </w:rPr>
              <w:fldChar w:fldCharType="begin"/>
            </w:r>
            <w:r>
              <w:rPr>
                <w:noProof/>
                <w:webHidden/>
              </w:rPr>
              <w:instrText xml:space="preserve"> PAGEREF _Toc384061963 \h </w:instrText>
            </w:r>
            <w:r>
              <w:rPr>
                <w:noProof/>
                <w:webHidden/>
              </w:rPr>
            </w:r>
            <w:r>
              <w:rPr>
                <w:noProof/>
                <w:webHidden/>
              </w:rPr>
              <w:fldChar w:fldCharType="separate"/>
            </w:r>
            <w:r>
              <w:rPr>
                <w:noProof/>
                <w:webHidden/>
              </w:rPr>
              <w:t>8</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64" w:history="1">
            <w:r w:rsidRPr="001263A0">
              <w:rPr>
                <w:rStyle w:val="Hyperlink"/>
                <w:noProof/>
              </w:rPr>
              <w:t>Utopia Assignment</w:t>
            </w:r>
            <w:r>
              <w:rPr>
                <w:noProof/>
                <w:webHidden/>
              </w:rPr>
              <w:tab/>
            </w:r>
            <w:r>
              <w:rPr>
                <w:noProof/>
                <w:webHidden/>
              </w:rPr>
              <w:fldChar w:fldCharType="begin"/>
            </w:r>
            <w:r>
              <w:rPr>
                <w:noProof/>
                <w:webHidden/>
              </w:rPr>
              <w:instrText xml:space="preserve"> PAGEREF _Toc384061964 \h </w:instrText>
            </w:r>
            <w:r>
              <w:rPr>
                <w:noProof/>
                <w:webHidden/>
              </w:rPr>
            </w:r>
            <w:r>
              <w:rPr>
                <w:noProof/>
                <w:webHidden/>
              </w:rPr>
              <w:fldChar w:fldCharType="separate"/>
            </w:r>
            <w:r>
              <w:rPr>
                <w:noProof/>
                <w:webHidden/>
              </w:rPr>
              <w:t>9</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65" w:history="1">
            <w:r w:rsidRPr="001263A0">
              <w:rPr>
                <w:rStyle w:val="Hyperlink"/>
                <w:noProof/>
              </w:rPr>
              <w:t>Economic Sustainability</w:t>
            </w:r>
            <w:r>
              <w:rPr>
                <w:noProof/>
                <w:webHidden/>
              </w:rPr>
              <w:tab/>
            </w:r>
            <w:r>
              <w:rPr>
                <w:noProof/>
                <w:webHidden/>
              </w:rPr>
              <w:fldChar w:fldCharType="begin"/>
            </w:r>
            <w:r>
              <w:rPr>
                <w:noProof/>
                <w:webHidden/>
              </w:rPr>
              <w:instrText xml:space="preserve"> PAGEREF _Toc384061965 \h </w:instrText>
            </w:r>
            <w:r>
              <w:rPr>
                <w:noProof/>
                <w:webHidden/>
              </w:rPr>
            </w:r>
            <w:r>
              <w:rPr>
                <w:noProof/>
                <w:webHidden/>
              </w:rPr>
              <w:fldChar w:fldCharType="separate"/>
            </w:r>
            <w:r>
              <w:rPr>
                <w:noProof/>
                <w:webHidden/>
              </w:rPr>
              <w:t>10</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66" w:history="1">
            <w:r w:rsidRPr="001263A0">
              <w:rPr>
                <w:rStyle w:val="Hyperlink"/>
                <w:noProof/>
              </w:rPr>
              <w:t>Week 8: Morality and Money</w:t>
            </w:r>
            <w:r>
              <w:rPr>
                <w:noProof/>
                <w:webHidden/>
              </w:rPr>
              <w:tab/>
            </w:r>
            <w:r>
              <w:rPr>
                <w:noProof/>
                <w:webHidden/>
              </w:rPr>
              <w:fldChar w:fldCharType="begin"/>
            </w:r>
            <w:r>
              <w:rPr>
                <w:noProof/>
                <w:webHidden/>
              </w:rPr>
              <w:instrText xml:space="preserve"> PAGEREF _Toc384061966 \h </w:instrText>
            </w:r>
            <w:r>
              <w:rPr>
                <w:noProof/>
                <w:webHidden/>
              </w:rPr>
            </w:r>
            <w:r>
              <w:rPr>
                <w:noProof/>
                <w:webHidden/>
              </w:rPr>
              <w:fldChar w:fldCharType="separate"/>
            </w:r>
            <w:r>
              <w:rPr>
                <w:noProof/>
                <w:webHidden/>
              </w:rPr>
              <w:t>11</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67" w:history="1">
            <w:r w:rsidRPr="001263A0">
              <w:rPr>
                <w:rStyle w:val="Hyperlink"/>
                <w:noProof/>
              </w:rPr>
              <w:t>Week 9: Techno-Utopia Recap</w:t>
            </w:r>
            <w:r>
              <w:rPr>
                <w:noProof/>
                <w:webHidden/>
              </w:rPr>
              <w:tab/>
            </w:r>
            <w:r>
              <w:rPr>
                <w:noProof/>
                <w:webHidden/>
              </w:rPr>
              <w:fldChar w:fldCharType="begin"/>
            </w:r>
            <w:r>
              <w:rPr>
                <w:noProof/>
                <w:webHidden/>
              </w:rPr>
              <w:instrText xml:space="preserve"> PAGEREF _Toc384061967 \h </w:instrText>
            </w:r>
            <w:r>
              <w:rPr>
                <w:noProof/>
                <w:webHidden/>
              </w:rPr>
            </w:r>
            <w:r>
              <w:rPr>
                <w:noProof/>
                <w:webHidden/>
              </w:rPr>
              <w:fldChar w:fldCharType="separate"/>
            </w:r>
            <w:r>
              <w:rPr>
                <w:noProof/>
                <w:webHidden/>
              </w:rPr>
              <w:t>12</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68" w:history="1">
            <w:r w:rsidRPr="001263A0">
              <w:rPr>
                <w:rStyle w:val="Hyperlink"/>
                <w:noProof/>
              </w:rPr>
              <w:t>Vertical Farming</w:t>
            </w:r>
            <w:r>
              <w:rPr>
                <w:noProof/>
                <w:webHidden/>
              </w:rPr>
              <w:tab/>
            </w:r>
            <w:r>
              <w:rPr>
                <w:noProof/>
                <w:webHidden/>
              </w:rPr>
              <w:fldChar w:fldCharType="begin"/>
            </w:r>
            <w:r>
              <w:rPr>
                <w:noProof/>
                <w:webHidden/>
              </w:rPr>
              <w:instrText xml:space="preserve"> PAGEREF _Toc384061968 \h </w:instrText>
            </w:r>
            <w:r>
              <w:rPr>
                <w:noProof/>
                <w:webHidden/>
              </w:rPr>
            </w:r>
            <w:r>
              <w:rPr>
                <w:noProof/>
                <w:webHidden/>
              </w:rPr>
              <w:fldChar w:fldCharType="separate"/>
            </w:r>
            <w:r>
              <w:rPr>
                <w:noProof/>
                <w:webHidden/>
              </w:rPr>
              <w:t>12</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69" w:history="1">
            <w:r w:rsidRPr="001263A0">
              <w:rPr>
                <w:rStyle w:val="Hyperlink"/>
                <w:noProof/>
              </w:rPr>
              <w:t>Cause of Hunger</w:t>
            </w:r>
            <w:r>
              <w:rPr>
                <w:noProof/>
                <w:webHidden/>
              </w:rPr>
              <w:tab/>
            </w:r>
            <w:r>
              <w:rPr>
                <w:noProof/>
                <w:webHidden/>
              </w:rPr>
              <w:fldChar w:fldCharType="begin"/>
            </w:r>
            <w:r>
              <w:rPr>
                <w:noProof/>
                <w:webHidden/>
              </w:rPr>
              <w:instrText xml:space="preserve"> PAGEREF _Toc384061969 \h </w:instrText>
            </w:r>
            <w:r>
              <w:rPr>
                <w:noProof/>
                <w:webHidden/>
              </w:rPr>
            </w:r>
            <w:r>
              <w:rPr>
                <w:noProof/>
                <w:webHidden/>
              </w:rPr>
              <w:fldChar w:fldCharType="separate"/>
            </w:r>
            <w:r>
              <w:rPr>
                <w:noProof/>
                <w:webHidden/>
              </w:rPr>
              <w:t>13</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0" w:history="1">
            <w:r w:rsidRPr="001263A0">
              <w:rPr>
                <w:rStyle w:val="Hyperlink"/>
                <w:noProof/>
              </w:rPr>
              <w:t>Progress vs Regress</w:t>
            </w:r>
            <w:r>
              <w:rPr>
                <w:noProof/>
                <w:webHidden/>
              </w:rPr>
              <w:tab/>
            </w:r>
            <w:r>
              <w:rPr>
                <w:noProof/>
                <w:webHidden/>
              </w:rPr>
              <w:fldChar w:fldCharType="begin"/>
            </w:r>
            <w:r>
              <w:rPr>
                <w:noProof/>
                <w:webHidden/>
              </w:rPr>
              <w:instrText xml:space="preserve"> PAGEREF _Toc384061970 \h </w:instrText>
            </w:r>
            <w:r>
              <w:rPr>
                <w:noProof/>
                <w:webHidden/>
              </w:rPr>
            </w:r>
            <w:r>
              <w:rPr>
                <w:noProof/>
                <w:webHidden/>
              </w:rPr>
              <w:fldChar w:fldCharType="separate"/>
            </w:r>
            <w:r>
              <w:rPr>
                <w:noProof/>
                <w:webHidden/>
              </w:rPr>
              <w:t>13</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71" w:history="1">
            <w:r w:rsidRPr="001263A0">
              <w:rPr>
                <w:rStyle w:val="Hyperlink"/>
                <w:noProof/>
              </w:rPr>
              <w:t>Week 10: Practical barriers</w:t>
            </w:r>
            <w:r>
              <w:rPr>
                <w:noProof/>
                <w:webHidden/>
              </w:rPr>
              <w:tab/>
            </w:r>
            <w:r>
              <w:rPr>
                <w:noProof/>
                <w:webHidden/>
              </w:rPr>
              <w:fldChar w:fldCharType="begin"/>
            </w:r>
            <w:r>
              <w:rPr>
                <w:noProof/>
                <w:webHidden/>
              </w:rPr>
              <w:instrText xml:space="preserve"> PAGEREF _Toc384061971 \h </w:instrText>
            </w:r>
            <w:r>
              <w:rPr>
                <w:noProof/>
                <w:webHidden/>
              </w:rPr>
            </w:r>
            <w:r>
              <w:rPr>
                <w:noProof/>
                <w:webHidden/>
              </w:rPr>
              <w:fldChar w:fldCharType="separate"/>
            </w:r>
            <w:r>
              <w:rPr>
                <w:noProof/>
                <w:webHidden/>
              </w:rPr>
              <w:t>14</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2" w:history="1">
            <w:r w:rsidRPr="001263A0">
              <w:rPr>
                <w:rStyle w:val="Hyperlink"/>
                <w:noProof/>
              </w:rPr>
              <w:t>Grant Application</w:t>
            </w:r>
            <w:r>
              <w:rPr>
                <w:noProof/>
                <w:webHidden/>
              </w:rPr>
              <w:tab/>
            </w:r>
            <w:r>
              <w:rPr>
                <w:noProof/>
                <w:webHidden/>
              </w:rPr>
              <w:fldChar w:fldCharType="begin"/>
            </w:r>
            <w:r>
              <w:rPr>
                <w:noProof/>
                <w:webHidden/>
              </w:rPr>
              <w:instrText xml:space="preserve"> PAGEREF _Toc384061972 \h </w:instrText>
            </w:r>
            <w:r>
              <w:rPr>
                <w:noProof/>
                <w:webHidden/>
              </w:rPr>
            </w:r>
            <w:r>
              <w:rPr>
                <w:noProof/>
                <w:webHidden/>
              </w:rPr>
              <w:fldChar w:fldCharType="separate"/>
            </w:r>
            <w:r>
              <w:rPr>
                <w:noProof/>
                <w:webHidden/>
              </w:rPr>
              <w:t>14</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3" w:history="1">
            <w:r w:rsidRPr="001263A0">
              <w:rPr>
                <w:rStyle w:val="Hyperlink"/>
                <w:noProof/>
              </w:rPr>
              <w:t>Applications of Sustainability</w:t>
            </w:r>
            <w:r>
              <w:rPr>
                <w:noProof/>
                <w:webHidden/>
              </w:rPr>
              <w:tab/>
            </w:r>
            <w:r>
              <w:rPr>
                <w:noProof/>
                <w:webHidden/>
              </w:rPr>
              <w:fldChar w:fldCharType="begin"/>
            </w:r>
            <w:r>
              <w:rPr>
                <w:noProof/>
                <w:webHidden/>
              </w:rPr>
              <w:instrText xml:space="preserve"> PAGEREF _Toc384061973 \h </w:instrText>
            </w:r>
            <w:r>
              <w:rPr>
                <w:noProof/>
                <w:webHidden/>
              </w:rPr>
            </w:r>
            <w:r>
              <w:rPr>
                <w:noProof/>
                <w:webHidden/>
              </w:rPr>
              <w:fldChar w:fldCharType="separate"/>
            </w:r>
            <w:r>
              <w:rPr>
                <w:noProof/>
                <w:webHidden/>
              </w:rPr>
              <w:t>14</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4" w:history="1">
            <w:r w:rsidRPr="001263A0">
              <w:rPr>
                <w:rStyle w:val="Hyperlink"/>
                <w:noProof/>
              </w:rPr>
              <w:t>Guest Speaker: Bike Co-op</w:t>
            </w:r>
            <w:r>
              <w:rPr>
                <w:noProof/>
                <w:webHidden/>
              </w:rPr>
              <w:tab/>
            </w:r>
            <w:r>
              <w:rPr>
                <w:noProof/>
                <w:webHidden/>
              </w:rPr>
              <w:fldChar w:fldCharType="begin"/>
            </w:r>
            <w:r>
              <w:rPr>
                <w:noProof/>
                <w:webHidden/>
              </w:rPr>
              <w:instrText xml:space="preserve"> PAGEREF _Toc384061974 \h </w:instrText>
            </w:r>
            <w:r>
              <w:rPr>
                <w:noProof/>
                <w:webHidden/>
              </w:rPr>
            </w:r>
            <w:r>
              <w:rPr>
                <w:noProof/>
                <w:webHidden/>
              </w:rPr>
              <w:fldChar w:fldCharType="separate"/>
            </w:r>
            <w:r>
              <w:rPr>
                <w:noProof/>
                <w:webHidden/>
              </w:rPr>
              <w:t>15</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75" w:history="1">
            <w:r w:rsidRPr="001263A0">
              <w:rPr>
                <w:rStyle w:val="Hyperlink"/>
                <w:noProof/>
              </w:rPr>
              <w:t>Week 11: Urban Homesteading</w:t>
            </w:r>
            <w:r>
              <w:rPr>
                <w:noProof/>
                <w:webHidden/>
              </w:rPr>
              <w:tab/>
            </w:r>
            <w:r>
              <w:rPr>
                <w:noProof/>
                <w:webHidden/>
              </w:rPr>
              <w:fldChar w:fldCharType="begin"/>
            </w:r>
            <w:r>
              <w:rPr>
                <w:noProof/>
                <w:webHidden/>
              </w:rPr>
              <w:instrText xml:space="preserve"> PAGEREF _Toc384061975 \h </w:instrText>
            </w:r>
            <w:r>
              <w:rPr>
                <w:noProof/>
                <w:webHidden/>
              </w:rPr>
            </w:r>
            <w:r>
              <w:rPr>
                <w:noProof/>
                <w:webHidden/>
              </w:rPr>
              <w:fldChar w:fldCharType="separate"/>
            </w:r>
            <w:r>
              <w:rPr>
                <w:noProof/>
                <w:webHidden/>
              </w:rPr>
              <w:t>16</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6" w:history="1">
            <w:r w:rsidRPr="001263A0">
              <w:rPr>
                <w:rStyle w:val="Hyperlink"/>
                <w:noProof/>
              </w:rPr>
              <w:t>Grant Application</w:t>
            </w:r>
            <w:r>
              <w:rPr>
                <w:noProof/>
                <w:webHidden/>
              </w:rPr>
              <w:tab/>
            </w:r>
            <w:r>
              <w:rPr>
                <w:noProof/>
                <w:webHidden/>
              </w:rPr>
              <w:fldChar w:fldCharType="begin"/>
            </w:r>
            <w:r>
              <w:rPr>
                <w:noProof/>
                <w:webHidden/>
              </w:rPr>
              <w:instrText xml:space="preserve"> PAGEREF _Toc384061976 \h </w:instrText>
            </w:r>
            <w:r>
              <w:rPr>
                <w:noProof/>
                <w:webHidden/>
              </w:rPr>
            </w:r>
            <w:r>
              <w:rPr>
                <w:noProof/>
                <w:webHidden/>
              </w:rPr>
              <w:fldChar w:fldCharType="separate"/>
            </w:r>
            <w:r>
              <w:rPr>
                <w:noProof/>
                <w:webHidden/>
              </w:rPr>
              <w:t>16</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7" w:history="1">
            <w:r w:rsidRPr="001263A0">
              <w:rPr>
                <w:rStyle w:val="Hyperlink"/>
                <w:noProof/>
              </w:rPr>
              <w:t>Importance of Communication</w:t>
            </w:r>
            <w:r>
              <w:rPr>
                <w:noProof/>
                <w:webHidden/>
              </w:rPr>
              <w:tab/>
            </w:r>
            <w:r>
              <w:rPr>
                <w:noProof/>
                <w:webHidden/>
              </w:rPr>
              <w:fldChar w:fldCharType="begin"/>
            </w:r>
            <w:r>
              <w:rPr>
                <w:noProof/>
                <w:webHidden/>
              </w:rPr>
              <w:instrText xml:space="preserve"> PAGEREF _Toc384061977 \h </w:instrText>
            </w:r>
            <w:r>
              <w:rPr>
                <w:noProof/>
                <w:webHidden/>
              </w:rPr>
            </w:r>
            <w:r>
              <w:rPr>
                <w:noProof/>
                <w:webHidden/>
              </w:rPr>
              <w:fldChar w:fldCharType="separate"/>
            </w:r>
            <w:r>
              <w:rPr>
                <w:noProof/>
                <w:webHidden/>
              </w:rPr>
              <w:t>17</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8" w:history="1">
            <w:r w:rsidRPr="001263A0">
              <w:rPr>
                <w:rStyle w:val="Hyperlink"/>
                <w:noProof/>
              </w:rPr>
              <w:t>Scale of Life Experiment</w:t>
            </w:r>
            <w:r>
              <w:rPr>
                <w:noProof/>
                <w:webHidden/>
              </w:rPr>
              <w:tab/>
            </w:r>
            <w:r>
              <w:rPr>
                <w:noProof/>
                <w:webHidden/>
              </w:rPr>
              <w:fldChar w:fldCharType="begin"/>
            </w:r>
            <w:r>
              <w:rPr>
                <w:noProof/>
                <w:webHidden/>
              </w:rPr>
              <w:instrText xml:space="preserve"> PAGEREF _Toc384061978 \h </w:instrText>
            </w:r>
            <w:r>
              <w:rPr>
                <w:noProof/>
                <w:webHidden/>
              </w:rPr>
            </w:r>
            <w:r>
              <w:rPr>
                <w:noProof/>
                <w:webHidden/>
              </w:rPr>
              <w:fldChar w:fldCharType="separate"/>
            </w:r>
            <w:r>
              <w:rPr>
                <w:noProof/>
                <w:webHidden/>
              </w:rPr>
              <w:t>17</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79" w:history="1">
            <w:r w:rsidRPr="001263A0">
              <w:rPr>
                <w:rStyle w:val="Hyperlink"/>
                <w:noProof/>
              </w:rPr>
              <w:t>Time</w:t>
            </w:r>
            <w:r>
              <w:rPr>
                <w:noProof/>
                <w:webHidden/>
              </w:rPr>
              <w:tab/>
            </w:r>
            <w:r>
              <w:rPr>
                <w:noProof/>
                <w:webHidden/>
              </w:rPr>
              <w:fldChar w:fldCharType="begin"/>
            </w:r>
            <w:r>
              <w:rPr>
                <w:noProof/>
                <w:webHidden/>
              </w:rPr>
              <w:instrText xml:space="preserve"> PAGEREF _Toc384061979 \h </w:instrText>
            </w:r>
            <w:r>
              <w:rPr>
                <w:noProof/>
                <w:webHidden/>
              </w:rPr>
            </w:r>
            <w:r>
              <w:rPr>
                <w:noProof/>
                <w:webHidden/>
              </w:rPr>
              <w:fldChar w:fldCharType="separate"/>
            </w:r>
            <w:r>
              <w:rPr>
                <w:noProof/>
                <w:webHidden/>
              </w:rPr>
              <w:t>17</w:t>
            </w:r>
            <w:r>
              <w:rPr>
                <w:noProof/>
                <w:webHidden/>
              </w:rPr>
              <w:fldChar w:fldCharType="end"/>
            </w:r>
          </w:hyperlink>
        </w:p>
        <w:p w:rsidR="005A312E" w:rsidRDefault="005A312E">
          <w:pPr>
            <w:pStyle w:val="TOC1"/>
            <w:tabs>
              <w:tab w:val="right" w:leader="dot" w:pos="9350"/>
            </w:tabs>
            <w:rPr>
              <w:rFonts w:asciiTheme="minorHAnsi" w:eastAsiaTheme="minorEastAsia" w:hAnsiTheme="minorHAnsi"/>
              <w:noProof/>
              <w:sz w:val="22"/>
              <w:lang w:eastAsia="en-CA"/>
            </w:rPr>
          </w:pPr>
          <w:hyperlink w:anchor="_Toc384061980" w:history="1">
            <w:r w:rsidRPr="001263A0">
              <w:rPr>
                <w:rStyle w:val="Hyperlink"/>
                <w:noProof/>
              </w:rPr>
              <w:t>Week 12</w:t>
            </w:r>
            <w:r>
              <w:rPr>
                <w:noProof/>
                <w:webHidden/>
              </w:rPr>
              <w:tab/>
            </w:r>
            <w:r>
              <w:rPr>
                <w:noProof/>
                <w:webHidden/>
              </w:rPr>
              <w:fldChar w:fldCharType="begin"/>
            </w:r>
            <w:r>
              <w:rPr>
                <w:noProof/>
                <w:webHidden/>
              </w:rPr>
              <w:instrText xml:space="preserve"> PAGEREF _Toc384061980 \h </w:instrText>
            </w:r>
            <w:r>
              <w:rPr>
                <w:noProof/>
                <w:webHidden/>
              </w:rPr>
            </w:r>
            <w:r>
              <w:rPr>
                <w:noProof/>
                <w:webHidden/>
              </w:rPr>
              <w:fldChar w:fldCharType="separate"/>
            </w:r>
            <w:r>
              <w:rPr>
                <w:noProof/>
                <w:webHidden/>
              </w:rPr>
              <w:t>18</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81" w:history="1">
            <w:r w:rsidRPr="001263A0">
              <w:rPr>
                <w:rStyle w:val="Hyperlink"/>
                <w:noProof/>
              </w:rPr>
              <w:t>IPCC Report</w:t>
            </w:r>
            <w:r>
              <w:rPr>
                <w:noProof/>
                <w:webHidden/>
              </w:rPr>
              <w:tab/>
            </w:r>
            <w:r>
              <w:rPr>
                <w:noProof/>
                <w:webHidden/>
              </w:rPr>
              <w:fldChar w:fldCharType="begin"/>
            </w:r>
            <w:r>
              <w:rPr>
                <w:noProof/>
                <w:webHidden/>
              </w:rPr>
              <w:instrText xml:space="preserve"> PAGEREF _Toc384061981 \h </w:instrText>
            </w:r>
            <w:r>
              <w:rPr>
                <w:noProof/>
                <w:webHidden/>
              </w:rPr>
            </w:r>
            <w:r>
              <w:rPr>
                <w:noProof/>
                <w:webHidden/>
              </w:rPr>
              <w:fldChar w:fldCharType="separate"/>
            </w:r>
            <w:r>
              <w:rPr>
                <w:noProof/>
                <w:webHidden/>
              </w:rPr>
              <w:t>18</w:t>
            </w:r>
            <w:r>
              <w:rPr>
                <w:noProof/>
                <w:webHidden/>
              </w:rPr>
              <w:fldChar w:fldCharType="end"/>
            </w:r>
          </w:hyperlink>
        </w:p>
        <w:p w:rsidR="005A312E" w:rsidRDefault="005A312E">
          <w:pPr>
            <w:pStyle w:val="TOC2"/>
            <w:tabs>
              <w:tab w:val="right" w:leader="dot" w:pos="9350"/>
            </w:tabs>
            <w:rPr>
              <w:rFonts w:asciiTheme="minorHAnsi" w:eastAsiaTheme="minorEastAsia" w:hAnsiTheme="minorHAnsi"/>
              <w:noProof/>
              <w:sz w:val="22"/>
              <w:lang w:eastAsia="en-CA"/>
            </w:rPr>
          </w:pPr>
          <w:hyperlink w:anchor="_Toc384061982" w:history="1">
            <w:r w:rsidRPr="001263A0">
              <w:rPr>
                <w:rStyle w:val="Hyperlink"/>
                <w:noProof/>
              </w:rPr>
              <w:t>Long-term Planning</w:t>
            </w:r>
            <w:r>
              <w:rPr>
                <w:noProof/>
                <w:webHidden/>
              </w:rPr>
              <w:tab/>
            </w:r>
            <w:r>
              <w:rPr>
                <w:noProof/>
                <w:webHidden/>
              </w:rPr>
              <w:fldChar w:fldCharType="begin"/>
            </w:r>
            <w:r>
              <w:rPr>
                <w:noProof/>
                <w:webHidden/>
              </w:rPr>
              <w:instrText xml:space="preserve"> PAGEREF _Toc384061982 \h </w:instrText>
            </w:r>
            <w:r>
              <w:rPr>
                <w:noProof/>
                <w:webHidden/>
              </w:rPr>
            </w:r>
            <w:r>
              <w:rPr>
                <w:noProof/>
                <w:webHidden/>
              </w:rPr>
              <w:fldChar w:fldCharType="separate"/>
            </w:r>
            <w:r>
              <w:rPr>
                <w:noProof/>
                <w:webHidden/>
              </w:rPr>
              <w:t>18</w:t>
            </w:r>
            <w:r>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1" w:name="_Toc384061950"/>
      <w:r>
        <w:t xml:space="preserve">Collection: </w:t>
      </w:r>
      <w:r w:rsidR="008E1B63">
        <w:t>Chapter 1</w:t>
      </w:r>
      <w:r w:rsidR="005E4D4C">
        <w:t>: Humanity and the Environment</w:t>
      </w:r>
      <w:bookmarkEnd w:id="1"/>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w:t>
      </w:r>
      <w:proofErr w:type="gramStart"/>
      <w:r w:rsidR="00EF3F0A">
        <w:t>years,</w:t>
      </w:r>
      <w:proofErr w:type="gramEnd"/>
      <w:r w:rsidR="00EF3F0A">
        <w:t xml:space="preserve">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w:t>
      </w:r>
      <w:proofErr w:type="gramStart"/>
      <w:r w:rsidR="00A05851">
        <w:t>Some, but not all.</w:t>
      </w:r>
      <w:proofErr w:type="gramEnd"/>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 xml:space="preserve">360 </w:t>
      </w:r>
      <w:proofErr w:type="gramStart"/>
      <w:r>
        <w:t>movement</w:t>
      </w:r>
      <w:proofErr w:type="gramEnd"/>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proofErr w:type="gramStart"/>
      <w:r>
        <w:t>are</w:t>
      </w:r>
      <w:proofErr w:type="gramEnd"/>
      <w:r>
        <w:t xml:space="preserv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proofErr w:type="gramStart"/>
      <w:r>
        <w:t>hamilton.ca/</w:t>
      </w:r>
      <w:proofErr w:type="spellStart"/>
      <w:r>
        <w:t>climatechange</w:t>
      </w:r>
      <w:proofErr w:type="spellEnd"/>
      <w:proofErr w:type="gramEnd"/>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2" w:name="_Toc384061951"/>
      <w:r>
        <w:t>Aspects of Sustainability</w:t>
      </w:r>
      <w:bookmarkEnd w:id="2"/>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3" w:name="_Toc384061952"/>
      <w:r>
        <w:t>IPAT</w:t>
      </w:r>
      <w:bookmarkEnd w:id="3"/>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4" w:name="_Toc384061953"/>
      <w:r>
        <w:t>Rebound</w:t>
      </w:r>
      <w:bookmarkEnd w:id="4"/>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5" w:name="_Toc384061954"/>
      <w:r>
        <w:t xml:space="preserve">Jevon’s </w:t>
      </w:r>
      <w:r w:rsidR="00771F1D">
        <w:t>Paradox</w:t>
      </w:r>
      <w:bookmarkEnd w:id="5"/>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6pt;height:36.5pt" o:ole="">
            <v:imagedata r:id="rId11" o:title=""/>
          </v:shape>
          <o:OLEObject Type="Embed" ProgID="Equation.DSMT4" ShapeID="_x0000_i1025" DrawAspect="Content" ObjectID="_1457804793"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8pt;height:36.5pt" o:ole="">
            <v:imagedata r:id="rId13" o:title=""/>
          </v:shape>
          <o:OLEObject Type="Embed" ProgID="Equation.DSMT4" ShapeID="_x0000_i1026" DrawAspect="Content" ObjectID="_1457804794"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6" w:name="_Toc384061955"/>
      <w:r>
        <w:t xml:space="preserve">Collection: </w:t>
      </w:r>
      <w:r w:rsidR="00F875C8">
        <w:t>Chapter 2: Environmental Policy</w:t>
      </w:r>
      <w:bookmarkEnd w:id="6"/>
    </w:p>
    <w:p w:rsidR="00FD7CDA" w:rsidRDefault="00FD7CDA" w:rsidP="00A02B2E">
      <w:pPr>
        <w:pStyle w:val="NoSpacing"/>
      </w:pPr>
      <w:r>
        <w:t>Major steps for environmental policy:</w:t>
      </w:r>
    </w:p>
    <w:p w:rsidR="00FD7CDA" w:rsidRDefault="009866FD"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9866FD"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9866FD"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7" w:name="_American_Conservation_Movement"/>
      <w:bookmarkStart w:id="8" w:name="_Toc384061956"/>
      <w:bookmarkEnd w:id="7"/>
      <w:r>
        <w:t>American Conservation Movement</w:t>
      </w:r>
      <w:bookmarkEnd w:id="8"/>
    </w:p>
    <w:p w:rsidR="0015329C" w:rsidRDefault="0015329C" w:rsidP="00DD2836">
      <w:pPr>
        <w:pStyle w:val="NoSpacing"/>
      </w:pPr>
      <w:proofErr w:type="spellStart"/>
      <w:proofErr w:type="gramStart"/>
      <w:r>
        <w:t>balh</w:t>
      </w:r>
      <w:proofErr w:type="spellEnd"/>
      <w:proofErr w:type="gramEnd"/>
    </w:p>
    <w:p w:rsidR="007B0F40" w:rsidRDefault="0015329C" w:rsidP="0015329C">
      <w:pPr>
        <w:pStyle w:val="Heading2"/>
      </w:pPr>
      <w:bookmarkStart w:id="9" w:name="_Rise_of_Environmental"/>
      <w:bookmarkStart w:id="10" w:name="_Toc384061957"/>
      <w:bookmarkEnd w:id="9"/>
      <w:r>
        <w:t>Rise of Environmental Risk Management</w:t>
      </w:r>
      <w:bookmarkEnd w:id="10"/>
    </w:p>
    <w:p w:rsidR="0015329C" w:rsidRDefault="0015329C" w:rsidP="0015329C">
      <w:pPr>
        <w:pStyle w:val="NoSpacing"/>
      </w:pPr>
      <w:proofErr w:type="gramStart"/>
      <w:r>
        <w:t>blah</w:t>
      </w:r>
      <w:proofErr w:type="gramEnd"/>
    </w:p>
    <w:p w:rsidR="0015329C" w:rsidRDefault="0015329C" w:rsidP="0015329C">
      <w:pPr>
        <w:pStyle w:val="Heading2"/>
      </w:pPr>
      <w:bookmarkStart w:id="11" w:name="_Integration_of_social"/>
      <w:bookmarkStart w:id="12" w:name="_Toc384061958"/>
      <w:bookmarkEnd w:id="11"/>
      <w:r>
        <w:t>Integration of social and economic factors</w:t>
      </w:r>
      <w:bookmarkEnd w:id="12"/>
    </w:p>
    <w:p w:rsidR="0015329C" w:rsidRDefault="0015329C" w:rsidP="0015329C">
      <w:pPr>
        <w:pStyle w:val="NoSpacing"/>
      </w:pPr>
      <w:proofErr w:type="gramStart"/>
      <w:r>
        <w:t>blah</w:t>
      </w:r>
      <w:proofErr w:type="gramEnd"/>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proofErr w:type="gramStart"/>
      <w:r>
        <w:t>1970 Oil Embargo?</w:t>
      </w:r>
      <w:proofErr w:type="gramEnd"/>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 xml:space="preserve">ncrease the speed by a large </w:t>
      </w:r>
      <w:proofErr w:type="gramStart"/>
      <w:r w:rsidR="000605C8">
        <w:t>rate</w:t>
      </w:r>
      <w:proofErr w:type="gramEnd"/>
    </w:p>
    <w:p w:rsidR="00E56B2E" w:rsidRDefault="00E56B2E" w:rsidP="00E56B2E">
      <w:pPr>
        <w:pStyle w:val="Heading1"/>
      </w:pPr>
      <w:bookmarkStart w:id="13" w:name="_Toc384061959"/>
      <w:r>
        <w:t>Week 6: Cultural Turn</w:t>
      </w:r>
      <w:bookmarkEnd w:id="13"/>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4" w:name="_Toc384061960"/>
      <w:r>
        <w:t xml:space="preserve">Aside: </w:t>
      </w:r>
      <w:r w:rsidR="00001A91">
        <w:t xml:space="preserve">my personal </w:t>
      </w:r>
      <w:r>
        <w:t>3D Recycling Initiative</w:t>
      </w:r>
      <w:bookmarkEnd w:id="14"/>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5" w:name="_Toc384061961"/>
      <w:r>
        <w:t>Back to the Lecture</w:t>
      </w:r>
      <w:bookmarkEnd w:id="15"/>
    </w:p>
    <w:p w:rsidR="008458E5" w:rsidRDefault="00884F1F" w:rsidP="008458E5">
      <w:pPr>
        <w:pStyle w:val="NoSpacing"/>
      </w:pPr>
      <w:r>
        <w:t xml:space="preserve">Reflect upon the times when you try to make a change and you face barriers. Take note of those because we are already quite motivated people, so if we have these barriers, other people have </w:t>
      </w:r>
      <w:proofErr w:type="spellStart"/>
      <w:r>
        <w:t>waaay</w:t>
      </w:r>
      <w:proofErr w:type="spellEnd"/>
      <w:r>
        <w:t xml:space="preserve">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6" w:name="_Toc384061962"/>
      <w:r>
        <w:t>Week 7: Course Refinement</w:t>
      </w:r>
      <w:bookmarkEnd w:id="16"/>
    </w:p>
    <w:p w:rsidR="004A0FA6" w:rsidRDefault="004A0FA6" w:rsidP="004A0FA6">
      <w:pPr>
        <w:pStyle w:val="Heading2"/>
      </w:pPr>
      <w:bookmarkStart w:id="17" w:name="_Toc384061963"/>
      <w:r>
        <w:t>MIIETL</w:t>
      </w:r>
      <w:bookmarkEnd w:id="17"/>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 xml:space="preserve">Less </w:t>
      </w:r>
      <w:proofErr w:type="gramStart"/>
      <w:r>
        <w:t>l</w:t>
      </w:r>
      <w:r w:rsidR="00F23630">
        <w:t>arger</w:t>
      </w:r>
      <w:proofErr w:type="gramEnd"/>
      <w:r w:rsidR="00F23630">
        <w:t xml:space="preserve">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proofErr w:type="spellStart"/>
      <w:r>
        <w:t>iClickers</w:t>
      </w:r>
      <w:proofErr w:type="spellEnd"/>
      <w:r>
        <w:t xml:space="preserve">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w:t>
      </w:r>
      <w:proofErr w:type="spellStart"/>
      <w:r>
        <w:t>Unweighted</w:t>
      </w:r>
      <w:proofErr w:type="spellEnd"/>
      <w:r>
        <w:t xml:space="preserve">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 xml:space="preserve">than a </w:t>
      </w:r>
      <w:proofErr w:type="spellStart"/>
      <w:r>
        <w:t>dropbox</w:t>
      </w:r>
      <w:proofErr w:type="spellEnd"/>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8" w:name="_Toc384061964"/>
      <w:r>
        <w:t>Utopia</w:t>
      </w:r>
      <w:r w:rsidR="00B7681B">
        <w:t xml:space="preserve"> Assignment</w:t>
      </w:r>
      <w:bookmarkEnd w:id="18"/>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C734F" w:rsidRDefault="00BC734F" w:rsidP="00C6147E">
      <w:pPr>
        <w:pStyle w:val="NoSpacing"/>
        <w:numPr>
          <w:ilvl w:val="0"/>
          <w:numId w:val="18"/>
        </w:numPr>
      </w:pPr>
      <w:r>
        <w:t>March 10</w:t>
      </w:r>
      <w:r w:rsidRPr="00BC734F">
        <w:rPr>
          <w:vertAlign w:val="superscript"/>
        </w:rPr>
        <w:t>th</w:t>
      </w:r>
    </w:p>
    <w:p w:rsidR="00BC734F" w:rsidRDefault="00BC734F" w:rsidP="00C6147E">
      <w:pPr>
        <w:pStyle w:val="NoSpacing"/>
        <w:numPr>
          <w:ilvl w:val="0"/>
          <w:numId w:val="18"/>
        </w:numPr>
      </w:pPr>
      <w:r>
        <w:t>See Rubric online</w:t>
      </w:r>
    </w:p>
    <w:p w:rsidR="00B7681B" w:rsidRDefault="00B7681B" w:rsidP="00B7681B">
      <w:pPr>
        <w:pStyle w:val="Heading2"/>
      </w:pPr>
      <w:bookmarkStart w:id="19" w:name="_Toc384061965"/>
      <w:r>
        <w:t>Economic Sustainability</w:t>
      </w:r>
      <w:bookmarkEnd w:id="19"/>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proofErr w:type="spellStart"/>
      <w:r>
        <w:t>etc</w:t>
      </w:r>
      <w:proofErr w:type="spellEnd"/>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Default="00E35954" w:rsidP="001C1290">
      <w:pPr>
        <w:pStyle w:val="NoSpacing"/>
        <w:numPr>
          <w:ilvl w:val="1"/>
          <w:numId w:val="20"/>
        </w:numPr>
      </w:pPr>
      <w:proofErr w:type="gramStart"/>
      <w:r>
        <w:t>how</w:t>
      </w:r>
      <w:proofErr w:type="gramEnd"/>
      <w:r>
        <w:t xml:space="preserve"> to clean? </w:t>
      </w:r>
      <w:proofErr w:type="gramStart"/>
      <w:r>
        <w:t>yuck</w:t>
      </w:r>
      <w:proofErr w:type="gramEnd"/>
      <w:r>
        <w:t xml:space="preserve">! </w:t>
      </w:r>
      <w:proofErr w:type="spellStart"/>
      <w:r>
        <w:t>nvm</w:t>
      </w:r>
      <w:proofErr w:type="spellEnd"/>
    </w:p>
    <w:p w:rsidR="00AB7BD4" w:rsidRDefault="00AB7BD4" w:rsidP="00AB7BD4">
      <w:pPr>
        <w:pStyle w:val="Heading1"/>
      </w:pPr>
      <w:bookmarkStart w:id="20" w:name="_Toc384061966"/>
      <w:r>
        <w:t>Week 8</w:t>
      </w:r>
      <w:r w:rsidR="00AB23B2">
        <w:t>: Morality and Money</w:t>
      </w:r>
      <w:bookmarkEnd w:id="20"/>
    </w:p>
    <w:p w:rsidR="00AB7BD4" w:rsidRDefault="00AF4A3B" w:rsidP="00AB7BD4">
      <w:pPr>
        <w:pStyle w:val="NoSpacing"/>
      </w:pPr>
      <w:r>
        <w:t>Apocalyptic</w:t>
      </w:r>
    </w:p>
    <w:p w:rsidR="00AF4A3B" w:rsidRDefault="00AF4A3B" w:rsidP="00AB7BD4">
      <w:pPr>
        <w:pStyle w:val="NoSpacing"/>
      </w:pPr>
    </w:p>
    <w:p w:rsidR="00C23754" w:rsidRDefault="00C23754" w:rsidP="00AB7BD4">
      <w:pPr>
        <w:pStyle w:val="NoSpacing"/>
      </w:pPr>
      <w:r>
        <w:t xml:space="preserve">Earth needs to be seen as a closed-system, instead of a </w:t>
      </w:r>
      <w:r>
        <w:rPr>
          <w:b/>
        </w:rPr>
        <w:t>frontier economy</w:t>
      </w:r>
      <w:r>
        <w:t xml:space="preserve"> (limitless resource).</w:t>
      </w:r>
    </w:p>
    <w:p w:rsidR="00C23754" w:rsidRDefault="00C23754" w:rsidP="00AB7BD4">
      <w:pPr>
        <w:pStyle w:val="NoSpacing"/>
      </w:pPr>
    </w:p>
    <w:p w:rsidR="00C23754" w:rsidRDefault="00C23754" w:rsidP="00AB7BD4">
      <w:pPr>
        <w:pStyle w:val="NoSpacing"/>
      </w:pPr>
      <w:r>
        <w:t>What can you do with sand? How can sand become a resource?</w:t>
      </w:r>
    </w:p>
    <w:p w:rsidR="00F95965" w:rsidRDefault="00F95965" w:rsidP="00AB7BD4">
      <w:pPr>
        <w:pStyle w:val="NoSpacing"/>
      </w:pPr>
    </w:p>
    <w:p w:rsidR="00F95965" w:rsidRDefault="00F95965" w:rsidP="00AB7BD4">
      <w:pPr>
        <w:pStyle w:val="NoSpacing"/>
      </w:pPr>
      <w:r>
        <w:t>How are textiles recycled? Can you 3D-sow a shirt, using recycled textiles at home?</w:t>
      </w:r>
    </w:p>
    <w:p w:rsidR="00F95965" w:rsidRDefault="00F95965" w:rsidP="00AB7BD4">
      <w:pPr>
        <w:pStyle w:val="NoSpacing"/>
      </w:pPr>
    </w:p>
    <w:p w:rsidR="00F95965" w:rsidRDefault="00F95965" w:rsidP="00AB7BD4">
      <w:pPr>
        <w:pStyle w:val="NoSpacing"/>
      </w:pPr>
      <w:r>
        <w:t>Most of costs are externalized or unaccounted for</w:t>
      </w:r>
    </w:p>
    <w:p w:rsidR="00BA36DE" w:rsidRDefault="00BA36DE" w:rsidP="00AB7BD4">
      <w:pPr>
        <w:pStyle w:val="NoSpacing"/>
      </w:pPr>
    </w:p>
    <w:p w:rsidR="00BA36DE" w:rsidRDefault="00E27CA9" w:rsidP="00AB7BD4">
      <w:pPr>
        <w:pStyle w:val="NoSpacing"/>
      </w:pPr>
      <w:r>
        <w:t>What is a n</w:t>
      </w:r>
      <w:r w:rsidR="00BA36DE">
        <w:t>atural way to deal with Arroyo McMaster?</w:t>
      </w:r>
    </w:p>
    <w:p w:rsidR="00BA36DE" w:rsidRDefault="0015680B" w:rsidP="0015680B">
      <w:pPr>
        <w:pStyle w:val="NoSpacing"/>
        <w:numPr>
          <w:ilvl w:val="0"/>
          <w:numId w:val="20"/>
        </w:numPr>
      </w:pPr>
      <w:r>
        <w:t>Rain Garden</w:t>
      </w:r>
    </w:p>
    <w:p w:rsidR="00BA36DE" w:rsidRDefault="009866FD" w:rsidP="0015680B">
      <w:pPr>
        <w:pStyle w:val="NoSpacing"/>
        <w:numPr>
          <w:ilvl w:val="0"/>
          <w:numId w:val="20"/>
        </w:numPr>
      </w:pPr>
      <w:hyperlink r:id="rId16" w:history="1">
        <w:r w:rsidR="0015680B" w:rsidRPr="00797A36">
          <w:rPr>
            <w:rStyle w:val="Hyperlink"/>
          </w:rPr>
          <w:t>http://www.mcmaster.ca/erm/greatidea/index.html</w:t>
        </w:r>
      </w:hyperlink>
    </w:p>
    <w:p w:rsidR="0015680B" w:rsidRDefault="0015680B" w:rsidP="0015680B">
      <w:pPr>
        <w:pStyle w:val="NoSpacing"/>
      </w:pPr>
    </w:p>
    <w:p w:rsidR="0015680B" w:rsidRDefault="003C3AB7" w:rsidP="0015680B">
      <w:pPr>
        <w:pStyle w:val="NoSpacing"/>
      </w:pPr>
      <w:r>
        <w:t>You need to include the clean-up process in your costs in order to decide which alternative is best</w:t>
      </w:r>
    </w:p>
    <w:p w:rsidR="003D4A40" w:rsidRDefault="003D4A40" w:rsidP="0015680B">
      <w:pPr>
        <w:pStyle w:val="NoSpacing"/>
      </w:pPr>
    </w:p>
    <w:p w:rsidR="007E4B91" w:rsidRDefault="007137E4" w:rsidP="0015680B">
      <w:pPr>
        <w:pStyle w:val="NoSpacing"/>
      </w:pPr>
      <w:r>
        <w:t>P</w:t>
      </w:r>
      <w:r w:rsidR="000B44C1">
        <w:t>UMA</w:t>
      </w:r>
      <w:r>
        <w:t xml:space="preserve"> measures </w:t>
      </w:r>
      <w:hyperlink r:id="rId17" w:history="1">
        <w:r w:rsidRPr="00DA24D8">
          <w:rPr>
            <w:rStyle w:val="Hyperlink"/>
          </w:rPr>
          <w:t>their externalities</w:t>
        </w:r>
      </w:hyperlink>
      <w:r w:rsidR="00DA24D8">
        <w:t>.</w:t>
      </w:r>
    </w:p>
    <w:p w:rsidR="003D4A40" w:rsidRDefault="00003E30" w:rsidP="007E4B91">
      <w:pPr>
        <w:pStyle w:val="NoSpacing"/>
        <w:numPr>
          <w:ilvl w:val="0"/>
          <w:numId w:val="21"/>
        </w:numPr>
      </w:pPr>
      <w:r>
        <w:t xml:space="preserve">Improves </w:t>
      </w:r>
      <w:r w:rsidR="007E4B91">
        <w:t>transparency and forces the companies to evaluate themselves</w:t>
      </w:r>
    </w:p>
    <w:p w:rsidR="007E4B91" w:rsidRDefault="007E4B91" w:rsidP="007E4B91">
      <w:pPr>
        <w:pStyle w:val="NoSpacing"/>
        <w:numPr>
          <w:ilvl w:val="1"/>
          <w:numId w:val="21"/>
        </w:numPr>
      </w:pPr>
      <w:r>
        <w:t xml:space="preserve">Improving transparency even improves forward directions </w:t>
      </w:r>
      <w:r>
        <w:rPr>
          <w:i/>
        </w:rPr>
        <w:t>within</w:t>
      </w:r>
      <w:r>
        <w:t xml:space="preserve"> a given company</w:t>
      </w:r>
    </w:p>
    <w:p w:rsidR="002169AC" w:rsidRDefault="002169AC" w:rsidP="007E4B91">
      <w:pPr>
        <w:pStyle w:val="NoSpacing"/>
        <w:numPr>
          <w:ilvl w:val="1"/>
          <w:numId w:val="21"/>
        </w:numPr>
      </w:pPr>
      <w:r>
        <w:t>This could be a disincentive, however, for some companies</w:t>
      </w:r>
    </w:p>
    <w:p w:rsidR="007E4B91" w:rsidRDefault="007E4B91" w:rsidP="007E4B91">
      <w:pPr>
        <w:pStyle w:val="NoSpacing"/>
        <w:numPr>
          <w:ilvl w:val="0"/>
          <w:numId w:val="21"/>
        </w:numPr>
      </w:pPr>
      <w:r>
        <w:t>Externalities are difficult to measure precisely</w:t>
      </w:r>
    </w:p>
    <w:p w:rsidR="007E4B91" w:rsidRDefault="007E4B91" w:rsidP="007E4B91">
      <w:pPr>
        <w:pStyle w:val="NoSpacing"/>
        <w:numPr>
          <w:ilvl w:val="1"/>
          <w:numId w:val="21"/>
        </w:numPr>
      </w:pPr>
      <w:r>
        <w:t>How much can you value the extinction of a species?</w:t>
      </w:r>
    </w:p>
    <w:p w:rsidR="007E4B91" w:rsidRDefault="003165B9" w:rsidP="007E4B91">
      <w:pPr>
        <w:pStyle w:val="NoSpacing"/>
        <w:numPr>
          <w:ilvl w:val="0"/>
          <w:numId w:val="21"/>
        </w:numPr>
      </w:pPr>
      <w:r>
        <w:t>Taxing externalities based off a mandated externality evaluation?</w:t>
      </w:r>
    </w:p>
    <w:p w:rsidR="007E4B91" w:rsidRDefault="007E4B91" w:rsidP="007E4B91">
      <w:pPr>
        <w:pStyle w:val="NoSpacing"/>
        <w:numPr>
          <w:ilvl w:val="1"/>
          <w:numId w:val="21"/>
        </w:numPr>
      </w:pPr>
      <w:r>
        <w:t>They could take it the wrong way and simply</w:t>
      </w:r>
    </w:p>
    <w:p w:rsidR="00AE0A0E" w:rsidRDefault="00AE0A0E" w:rsidP="00AE0A0E">
      <w:pPr>
        <w:pStyle w:val="NoSpacing"/>
        <w:numPr>
          <w:ilvl w:val="0"/>
          <w:numId w:val="21"/>
        </w:numPr>
      </w:pPr>
      <w:r>
        <w:t>Can shareholders be a great voice against environmental degradation?</w:t>
      </w:r>
    </w:p>
    <w:p w:rsidR="00325694" w:rsidRDefault="00325694" w:rsidP="0015680B">
      <w:pPr>
        <w:pStyle w:val="NoSpacing"/>
      </w:pPr>
    </w:p>
    <w:p w:rsidR="00325694" w:rsidRDefault="00325694" w:rsidP="0015680B">
      <w:pPr>
        <w:pStyle w:val="NoSpacing"/>
      </w:pPr>
      <w:r>
        <w:t>Can we use old buildings</w:t>
      </w:r>
      <w:r w:rsidR="00FC5748">
        <w:t xml:space="preserve"> or other waste (that won’t be toxic)</w:t>
      </w:r>
      <w:r>
        <w:t xml:space="preserve"> to replace coral reefs</w:t>
      </w:r>
      <w:r w:rsidR="0036326F">
        <w:t xml:space="preserve"> when they re-build</w:t>
      </w:r>
      <w:r>
        <w:t>?</w:t>
      </w:r>
    </w:p>
    <w:p w:rsidR="00AE0A0E" w:rsidRDefault="00AE0A0E" w:rsidP="0015680B">
      <w:pPr>
        <w:pStyle w:val="NoSpacing"/>
      </w:pPr>
    </w:p>
    <w:p w:rsidR="005A6476" w:rsidRDefault="009866FD" w:rsidP="0015680B">
      <w:pPr>
        <w:pStyle w:val="NoSpacing"/>
      </w:pPr>
      <w:hyperlink r:id="rId18" w:anchor="v=onepage&amp;q=%22The%20Politics%20of%20the%20Pantry%22%20pdf%20-syllabus&amp;f=false" w:history="1">
        <w:r w:rsidR="005A6476" w:rsidRPr="005A6476">
          <w:rPr>
            <w:rStyle w:val="Hyperlink"/>
          </w:rPr>
          <w:t>Professor’s book</w:t>
        </w:r>
      </w:hyperlink>
      <w:r w:rsidR="005A6476">
        <w:t>/</w:t>
      </w:r>
    </w:p>
    <w:p w:rsidR="00325694" w:rsidRDefault="00325694" w:rsidP="0015680B">
      <w:pPr>
        <w:pStyle w:val="NoSpacing"/>
      </w:pPr>
    </w:p>
    <w:p w:rsidR="00325694" w:rsidRDefault="005A6476" w:rsidP="0015680B">
      <w:pPr>
        <w:pStyle w:val="NoSpacing"/>
      </w:pPr>
      <w:r>
        <w:t>Home is now looked as an investment, not…a home</w:t>
      </w:r>
    </w:p>
    <w:p w:rsidR="002D65A4" w:rsidRDefault="002D65A4" w:rsidP="004C0E5E">
      <w:pPr>
        <w:pStyle w:val="NoSpacing"/>
        <w:numPr>
          <w:ilvl w:val="0"/>
          <w:numId w:val="22"/>
        </w:numPr>
      </w:pPr>
      <w:r>
        <w:rPr>
          <w:b/>
        </w:rPr>
        <w:t>Imperative discourse</w:t>
      </w:r>
    </w:p>
    <w:p w:rsidR="004C0E5E" w:rsidRDefault="004C0E5E" w:rsidP="004C0E5E">
      <w:pPr>
        <w:pStyle w:val="NoSpacing"/>
        <w:numPr>
          <w:ilvl w:val="0"/>
          <w:numId w:val="22"/>
        </w:numPr>
      </w:pPr>
      <w:r>
        <w:t>changes view of house</w:t>
      </w:r>
    </w:p>
    <w:p w:rsidR="004C0E5E" w:rsidRDefault="004C0E5E" w:rsidP="004C0E5E">
      <w:pPr>
        <w:pStyle w:val="NoSpacing"/>
        <w:numPr>
          <w:ilvl w:val="0"/>
          <w:numId w:val="22"/>
        </w:numPr>
      </w:pPr>
      <w:r>
        <w:t>You might not add your own character because it won’t be as “sellable”</w:t>
      </w:r>
    </w:p>
    <w:p w:rsidR="004C0E5E" w:rsidRDefault="004C0E5E" w:rsidP="004C0E5E">
      <w:pPr>
        <w:pStyle w:val="NoSpacing"/>
        <w:numPr>
          <w:ilvl w:val="0"/>
          <w:numId w:val="22"/>
        </w:numPr>
      </w:pPr>
      <w:r>
        <w:t xml:space="preserve">You might do a renovation because it’ll be </w:t>
      </w:r>
      <w:r>
        <w:rPr>
          <w:i/>
        </w:rPr>
        <w:t>more</w:t>
      </w:r>
      <w:r>
        <w:t xml:space="preserve"> sellable</w:t>
      </w:r>
    </w:p>
    <w:p w:rsidR="002D65A4" w:rsidRDefault="002D65A4" w:rsidP="002D65A4">
      <w:pPr>
        <w:pStyle w:val="NoSpacing"/>
      </w:pPr>
    </w:p>
    <w:p w:rsidR="002D65A4" w:rsidRDefault="002D65A4" w:rsidP="002D65A4">
      <w:pPr>
        <w:pStyle w:val="NoSpacing"/>
      </w:pPr>
      <w:r>
        <w:t>Capitalism alienates each other</w:t>
      </w:r>
    </w:p>
    <w:p w:rsidR="002D65A4" w:rsidRDefault="002D65A4" w:rsidP="002D65A4">
      <w:pPr>
        <w:pStyle w:val="NoSpacing"/>
        <w:numPr>
          <w:ilvl w:val="0"/>
          <w:numId w:val="23"/>
        </w:numPr>
      </w:pPr>
      <w:r>
        <w:t>You end the relationship</w:t>
      </w:r>
    </w:p>
    <w:p w:rsidR="002D65A4" w:rsidRDefault="002D65A4" w:rsidP="002D65A4">
      <w:pPr>
        <w:pStyle w:val="NoSpacing"/>
        <w:numPr>
          <w:ilvl w:val="0"/>
          <w:numId w:val="23"/>
        </w:numPr>
      </w:pPr>
      <w:r>
        <w:t>You wouldn’t bill your daughter</w:t>
      </w:r>
    </w:p>
    <w:p w:rsidR="002D65A4" w:rsidRDefault="002D65A4" w:rsidP="002D65A4">
      <w:pPr>
        <w:pStyle w:val="NoSpacing"/>
        <w:numPr>
          <w:ilvl w:val="0"/>
          <w:numId w:val="23"/>
        </w:numPr>
      </w:pPr>
      <w:r>
        <w:t>We should never feel entitled</w:t>
      </w:r>
      <w:r w:rsidR="00AB23B2">
        <w:t xml:space="preserve"> to get something in return</w:t>
      </w:r>
    </w:p>
    <w:p w:rsidR="002D65A4" w:rsidRDefault="002D65A4" w:rsidP="002D65A4">
      <w:pPr>
        <w:pStyle w:val="NoSpacing"/>
      </w:pPr>
    </w:p>
    <w:p w:rsidR="002D65A4" w:rsidRDefault="00F26096" w:rsidP="002D65A4">
      <w:pPr>
        <w:pStyle w:val="NoSpacing"/>
      </w:pPr>
      <w:r>
        <w:t>The environment is actually a sensible investment</w:t>
      </w:r>
      <w:r w:rsidR="00FF342E">
        <w:t xml:space="preserve"> if you look at all the aspects of the story</w:t>
      </w:r>
    </w:p>
    <w:p w:rsidR="002C73C9" w:rsidRDefault="002C73C9" w:rsidP="002D65A4">
      <w:pPr>
        <w:pStyle w:val="NoSpacing"/>
      </w:pPr>
    </w:p>
    <w:p w:rsidR="002C73C9" w:rsidRDefault="002C73C9" w:rsidP="002D65A4">
      <w:pPr>
        <w:pStyle w:val="NoSpacing"/>
      </w:pPr>
      <w:r>
        <w:t xml:space="preserve">Al Gore did a great job at connecting to the majority because he took an approach that </w:t>
      </w:r>
      <w:r w:rsidR="007865CF">
        <w:t xml:space="preserve">teaches less technical </w:t>
      </w:r>
      <w:r>
        <w:t xml:space="preserve">people </w:t>
      </w:r>
      <w:r w:rsidR="007865CF">
        <w:t>how to interpret some of the data in a simple way such that they begin to trust scientists</w:t>
      </w:r>
    </w:p>
    <w:p w:rsidR="007865CF" w:rsidRDefault="007865CF" w:rsidP="00A74F2A">
      <w:pPr>
        <w:pStyle w:val="NoSpacing"/>
        <w:numPr>
          <w:ilvl w:val="0"/>
          <w:numId w:val="24"/>
        </w:numPr>
      </w:pPr>
      <w:r>
        <w:t>He’s like a translator</w:t>
      </w:r>
    </w:p>
    <w:p w:rsidR="007865CF" w:rsidRDefault="007865CF" w:rsidP="00A74F2A">
      <w:pPr>
        <w:pStyle w:val="NoSpacing"/>
        <w:numPr>
          <w:ilvl w:val="0"/>
          <w:numId w:val="24"/>
        </w:numPr>
      </w:pPr>
      <w:r>
        <w:t>He demonstrates the concepts in a visual way</w:t>
      </w:r>
    </w:p>
    <w:p w:rsidR="00A04599" w:rsidRDefault="00A04599" w:rsidP="00A74F2A">
      <w:pPr>
        <w:pStyle w:val="NoSpacing"/>
        <w:numPr>
          <w:ilvl w:val="0"/>
          <w:numId w:val="24"/>
        </w:numPr>
      </w:pPr>
      <w:r>
        <w:t>You should be able to communicate like this in your journals</w:t>
      </w:r>
    </w:p>
    <w:p w:rsidR="004335E2" w:rsidRDefault="004335E2" w:rsidP="00A74F2A">
      <w:pPr>
        <w:pStyle w:val="NoSpacing"/>
        <w:numPr>
          <w:ilvl w:val="0"/>
          <w:numId w:val="24"/>
        </w:numPr>
      </w:pPr>
      <w:r>
        <w:t>However, make sure you also spend a significant amount of time focusing on how others can change their own lives</w:t>
      </w:r>
    </w:p>
    <w:p w:rsidR="0057617E" w:rsidRDefault="0057617E" w:rsidP="0057617E">
      <w:pPr>
        <w:pStyle w:val="NoSpacing"/>
        <w:numPr>
          <w:ilvl w:val="1"/>
          <w:numId w:val="24"/>
        </w:numPr>
      </w:pPr>
      <w:r>
        <w:t>“Write to politicians” and be specific</w:t>
      </w:r>
    </w:p>
    <w:p w:rsidR="007865CF" w:rsidRDefault="007865CF" w:rsidP="002D65A4">
      <w:pPr>
        <w:pStyle w:val="NoSpacing"/>
      </w:pPr>
    </w:p>
    <w:p w:rsidR="00A04599" w:rsidRDefault="00A04599" w:rsidP="002D65A4">
      <w:pPr>
        <w:pStyle w:val="NoSpacing"/>
      </w:pPr>
      <w:r>
        <w:t>What is an offset credit?</w:t>
      </w:r>
      <w:r w:rsidR="00F77749">
        <w:t xml:space="preserve"> </w:t>
      </w:r>
      <w:proofErr w:type="gramStart"/>
      <w:r w:rsidR="00F77749">
        <w:t>Paying someone to increase their wind</w:t>
      </w:r>
      <w:r w:rsidR="00C41038">
        <w:t xml:space="preserve"> production or plant trees, etc</w:t>
      </w:r>
      <w:r w:rsidR="00DA22A8">
        <w:t>.</w:t>
      </w:r>
      <w:proofErr w:type="gramEnd"/>
    </w:p>
    <w:p w:rsidR="00A04599" w:rsidRDefault="00A04599" w:rsidP="002D65A4">
      <w:pPr>
        <w:pStyle w:val="NoSpacing"/>
      </w:pPr>
    </w:p>
    <w:p w:rsidR="007865CF" w:rsidRDefault="007865CF" w:rsidP="002D65A4">
      <w:pPr>
        <w:pStyle w:val="NoSpacing"/>
      </w:pPr>
      <w:r>
        <w:t xml:space="preserve">Scares can create industries, such as when </w:t>
      </w:r>
      <w:r w:rsidR="00A04599">
        <w:t>recalls of apples due to certain chemicals caused an increase in the organic market</w:t>
      </w:r>
    </w:p>
    <w:p w:rsidR="00D56CE6" w:rsidRDefault="00D56CE6" w:rsidP="00D56CE6">
      <w:pPr>
        <w:pStyle w:val="Heading1"/>
      </w:pPr>
      <w:bookmarkStart w:id="21" w:name="_Toc384061967"/>
      <w:r>
        <w:t xml:space="preserve">Week 9: </w:t>
      </w:r>
      <w:r w:rsidR="00A05D2D">
        <w:t>Techno-Utopia Recap</w:t>
      </w:r>
      <w:bookmarkEnd w:id="21"/>
    </w:p>
    <w:p w:rsidR="00A05D2D" w:rsidRDefault="0083144F" w:rsidP="0083144F">
      <w:pPr>
        <w:pStyle w:val="NoSpacing"/>
        <w:numPr>
          <w:ilvl w:val="0"/>
          <w:numId w:val="25"/>
        </w:numPr>
      </w:pPr>
      <w:r>
        <w:t>There’s a large emphasis on technological solutions</w:t>
      </w:r>
    </w:p>
    <w:p w:rsidR="003772F0" w:rsidRDefault="00A32591" w:rsidP="0083144F">
      <w:pPr>
        <w:pStyle w:val="NoSpacing"/>
        <w:numPr>
          <w:ilvl w:val="0"/>
          <w:numId w:val="25"/>
        </w:numPr>
      </w:pPr>
      <w:r>
        <w:t>Can be too e</w:t>
      </w:r>
      <w:r w:rsidR="003772F0">
        <w:t xml:space="preserve">xpensive </w:t>
      </w:r>
      <w:r>
        <w:t>for small-scale, which is what happens often in 3</w:t>
      </w:r>
      <w:r w:rsidRPr="00A32591">
        <w:rPr>
          <w:vertAlign w:val="superscript"/>
        </w:rPr>
        <w:t>rd</w:t>
      </w:r>
      <w:r>
        <w:t xml:space="preserve"> world</w:t>
      </w:r>
    </w:p>
    <w:p w:rsidR="00E2414B" w:rsidRDefault="000F24DA" w:rsidP="00E2414B">
      <w:pPr>
        <w:pStyle w:val="NoSpacing"/>
        <w:numPr>
          <w:ilvl w:val="0"/>
          <w:numId w:val="25"/>
        </w:numPr>
      </w:pPr>
      <w:r>
        <w:t>Damaging effects</w:t>
      </w:r>
      <w:r w:rsidR="00A05498">
        <w:t xml:space="preserve"> on soil</w:t>
      </w:r>
    </w:p>
    <w:p w:rsidR="002F2D56" w:rsidRDefault="002F2D56" w:rsidP="002F2D56">
      <w:pPr>
        <w:pStyle w:val="NoSpacing"/>
      </w:pPr>
    </w:p>
    <w:p w:rsidR="00E2414B" w:rsidRDefault="00E2414B" w:rsidP="002F2D56">
      <w:pPr>
        <w:pStyle w:val="NoSpacing"/>
      </w:pPr>
      <w:r>
        <w:t>Farming is damaging:</w:t>
      </w:r>
    </w:p>
    <w:p w:rsidR="00E2414B" w:rsidRDefault="00E2414B" w:rsidP="00E2414B">
      <w:pPr>
        <w:pStyle w:val="NoSpacing"/>
        <w:numPr>
          <w:ilvl w:val="0"/>
          <w:numId w:val="27"/>
        </w:numPr>
      </w:pPr>
      <w:r>
        <w:t>maybe it’s always been</w:t>
      </w:r>
    </w:p>
    <w:p w:rsidR="00E2414B" w:rsidRDefault="00E2414B" w:rsidP="00E2414B">
      <w:pPr>
        <w:pStyle w:val="NoSpacing"/>
        <w:numPr>
          <w:ilvl w:val="0"/>
          <w:numId w:val="27"/>
        </w:numPr>
      </w:pPr>
      <w:r>
        <w:t>chemicals</w:t>
      </w:r>
    </w:p>
    <w:p w:rsidR="00E2414B" w:rsidRDefault="00E2414B" w:rsidP="00E2414B">
      <w:pPr>
        <w:pStyle w:val="NoSpacing"/>
        <w:numPr>
          <w:ilvl w:val="0"/>
          <w:numId w:val="27"/>
        </w:numPr>
      </w:pPr>
      <w:r>
        <w:t>caused a lot of problems (compared to hunting/gathering), like decreased nutrition, but allowed for larger production of food, so people could settle</w:t>
      </w:r>
    </w:p>
    <w:p w:rsidR="001441D5" w:rsidRDefault="001441D5" w:rsidP="00E2414B">
      <w:pPr>
        <w:pStyle w:val="NoSpacing"/>
        <w:numPr>
          <w:ilvl w:val="0"/>
          <w:numId w:val="27"/>
        </w:numPr>
      </w:pPr>
      <w:r>
        <w:t>don’t know how to eat certain crops</w:t>
      </w:r>
      <w:r w:rsidR="00B74DE0">
        <w:t>−need to be sensitive of culture</w:t>
      </w:r>
    </w:p>
    <w:p w:rsidR="00E2414B" w:rsidRDefault="00E2414B" w:rsidP="002F2D56">
      <w:pPr>
        <w:pStyle w:val="NoSpacing"/>
      </w:pPr>
    </w:p>
    <w:p w:rsidR="002F2D56" w:rsidRDefault="002F2D56" w:rsidP="005F24F9">
      <w:pPr>
        <w:pStyle w:val="Heading2"/>
      </w:pPr>
      <w:bookmarkStart w:id="22" w:name="_Toc384061968"/>
      <w:r>
        <w:t>Vertical Farming</w:t>
      </w:r>
      <w:bookmarkEnd w:id="22"/>
    </w:p>
    <w:p w:rsidR="005F24F9" w:rsidRDefault="005F24F9" w:rsidP="002F2D56">
      <w:pPr>
        <w:pStyle w:val="NoSpacing"/>
        <w:numPr>
          <w:ilvl w:val="0"/>
          <w:numId w:val="26"/>
        </w:numPr>
      </w:pPr>
      <w:r>
        <w:t>great example of a technological solution</w:t>
      </w:r>
    </w:p>
    <w:p w:rsidR="002F2D56" w:rsidRDefault="002F2D56" w:rsidP="002F2D56">
      <w:pPr>
        <w:pStyle w:val="NoSpacing"/>
        <w:numPr>
          <w:ilvl w:val="0"/>
          <w:numId w:val="26"/>
        </w:numPr>
      </w:pPr>
      <w:r>
        <w:t>indoor farming technique</w:t>
      </w:r>
    </w:p>
    <w:p w:rsidR="002F2D56" w:rsidRDefault="002F2D56" w:rsidP="002F2D56">
      <w:pPr>
        <w:pStyle w:val="NoSpacing"/>
        <w:numPr>
          <w:ilvl w:val="0"/>
          <w:numId w:val="26"/>
        </w:numPr>
      </w:pPr>
      <w:proofErr w:type="gramStart"/>
      <w:r>
        <w:t>allows</w:t>
      </w:r>
      <w:proofErr w:type="gramEnd"/>
      <w:r>
        <w:t xml:space="preserve"> for control of sun, water, etc.</w:t>
      </w:r>
    </w:p>
    <w:p w:rsidR="00E2414B" w:rsidRDefault="00E2414B" w:rsidP="002F2D56">
      <w:pPr>
        <w:pStyle w:val="NoSpacing"/>
        <w:numPr>
          <w:ilvl w:val="0"/>
          <w:numId w:val="26"/>
        </w:numPr>
      </w:pPr>
      <w:r>
        <w:t>avoids insecticides</w:t>
      </w:r>
    </w:p>
    <w:p w:rsidR="00E14FAA" w:rsidRDefault="00012757" w:rsidP="00E14FAA">
      <w:pPr>
        <w:pStyle w:val="NoSpacing"/>
        <w:numPr>
          <w:ilvl w:val="0"/>
          <w:numId w:val="26"/>
        </w:numPr>
      </w:pPr>
      <w:r>
        <w:t>reduced land requirement</w:t>
      </w:r>
    </w:p>
    <w:p w:rsidR="000C345F" w:rsidRDefault="000C345F" w:rsidP="002F2D56">
      <w:pPr>
        <w:pStyle w:val="NoSpacing"/>
        <w:numPr>
          <w:ilvl w:val="0"/>
          <w:numId w:val="26"/>
        </w:numPr>
      </w:pPr>
      <w:r>
        <w:t>skyscraper</w:t>
      </w:r>
    </w:p>
    <w:p w:rsidR="000C345F" w:rsidRDefault="000C345F" w:rsidP="002F2D56">
      <w:pPr>
        <w:pStyle w:val="NoSpacing"/>
        <w:numPr>
          <w:ilvl w:val="0"/>
          <w:numId w:val="26"/>
        </w:numPr>
      </w:pPr>
      <w:r>
        <w:t>a 30-story tower that provides food for ~10</w:t>
      </w:r>
      <w:r w:rsidR="005F24F9">
        <w:t>k people</w:t>
      </w:r>
    </w:p>
    <w:p w:rsidR="005F24F9" w:rsidRDefault="005F24F9" w:rsidP="002F2D56">
      <w:pPr>
        <w:pStyle w:val="NoSpacing"/>
        <w:numPr>
          <w:ilvl w:val="0"/>
          <w:numId w:val="26"/>
        </w:numPr>
      </w:pPr>
      <w:proofErr w:type="gramStart"/>
      <w:r>
        <w:t>energy/water</w:t>
      </w:r>
      <w:proofErr w:type="gramEnd"/>
      <w:r>
        <w:t xml:space="preserve"> consumption?</w:t>
      </w:r>
    </w:p>
    <w:p w:rsidR="005F24F9" w:rsidRDefault="005F24F9" w:rsidP="002F2D56">
      <w:pPr>
        <w:pStyle w:val="NoSpacing"/>
        <w:numPr>
          <w:ilvl w:val="0"/>
          <w:numId w:val="26"/>
        </w:numPr>
      </w:pPr>
      <w:proofErr w:type="gramStart"/>
      <w:r>
        <w:t>green</w:t>
      </w:r>
      <w:proofErr w:type="gramEnd"/>
      <w:r>
        <w:t xml:space="preserve"> roof?</w:t>
      </w:r>
    </w:p>
    <w:p w:rsidR="005F24F9" w:rsidRDefault="005F24F9" w:rsidP="002F2D56">
      <w:pPr>
        <w:pStyle w:val="NoSpacing"/>
        <w:numPr>
          <w:ilvl w:val="0"/>
          <w:numId w:val="26"/>
        </w:numPr>
      </w:pPr>
      <w:proofErr w:type="gramStart"/>
      <w:r>
        <w:t>how</w:t>
      </w:r>
      <w:proofErr w:type="gramEnd"/>
      <w:r>
        <w:t xml:space="preserve"> to get light to the middle?</w:t>
      </w:r>
    </w:p>
    <w:p w:rsidR="005F24F9" w:rsidRDefault="005F24F9" w:rsidP="005F24F9">
      <w:pPr>
        <w:pStyle w:val="NoSpacing"/>
        <w:numPr>
          <w:ilvl w:val="1"/>
          <w:numId w:val="26"/>
        </w:numPr>
      </w:pPr>
      <w:r>
        <w:t>different plants require different types of light</w:t>
      </w:r>
    </w:p>
    <w:p w:rsidR="005F24F9" w:rsidRDefault="005F24F9" w:rsidP="005F24F9">
      <w:pPr>
        <w:pStyle w:val="NoSpacing"/>
        <w:numPr>
          <w:ilvl w:val="1"/>
          <w:numId w:val="26"/>
        </w:numPr>
      </w:pPr>
      <w:r>
        <w:t>could you focus on reflecting certain frequencies onto specific plants</w:t>
      </w:r>
    </w:p>
    <w:p w:rsidR="005F24F9" w:rsidRDefault="005F24F9" w:rsidP="005F24F9">
      <w:pPr>
        <w:pStyle w:val="NoSpacing"/>
        <w:numPr>
          <w:ilvl w:val="1"/>
          <w:numId w:val="26"/>
        </w:numPr>
      </w:pPr>
      <w:r>
        <w:t>varied floors</w:t>
      </w:r>
    </w:p>
    <w:p w:rsidR="005F24F9" w:rsidRDefault="005F24F9" w:rsidP="005F24F9">
      <w:pPr>
        <w:pStyle w:val="NoSpacing"/>
        <w:numPr>
          <w:ilvl w:val="0"/>
          <w:numId w:val="26"/>
        </w:numPr>
      </w:pPr>
      <w:proofErr w:type="gramStart"/>
      <w:r>
        <w:t>desalination</w:t>
      </w:r>
      <w:proofErr w:type="gramEnd"/>
      <w:r>
        <w:t xml:space="preserve"> plant with vertical farm?</w:t>
      </w:r>
    </w:p>
    <w:p w:rsidR="0084522C" w:rsidRDefault="0084522C" w:rsidP="005F24F9">
      <w:pPr>
        <w:pStyle w:val="NoSpacing"/>
        <w:numPr>
          <w:ilvl w:val="0"/>
          <w:numId w:val="26"/>
        </w:numPr>
      </w:pPr>
      <w:r>
        <w:t>look at Singapore as a model</w:t>
      </w:r>
    </w:p>
    <w:p w:rsidR="00E14FAA" w:rsidRDefault="00E14FAA" w:rsidP="005F24F9">
      <w:pPr>
        <w:pStyle w:val="NoSpacing"/>
        <w:numPr>
          <w:ilvl w:val="0"/>
          <w:numId w:val="26"/>
        </w:numPr>
      </w:pPr>
      <w:r>
        <w:t>make circulating system, where water goes into top pots, making them heavier</w:t>
      </w:r>
      <w:r w:rsidR="00C50385">
        <w:t>, so they fall downward</w:t>
      </w:r>
    </w:p>
    <w:p w:rsidR="00E53063" w:rsidRDefault="00E53063" w:rsidP="005F24F9">
      <w:pPr>
        <w:pStyle w:val="NoSpacing"/>
        <w:numPr>
          <w:ilvl w:val="0"/>
          <w:numId w:val="26"/>
        </w:numPr>
      </w:pPr>
      <w:r>
        <w:t>seed collection</w:t>
      </w:r>
    </w:p>
    <w:p w:rsidR="00993F08" w:rsidRDefault="00993F08" w:rsidP="005F24F9">
      <w:pPr>
        <w:pStyle w:val="NoSpacing"/>
        <w:numPr>
          <w:ilvl w:val="0"/>
          <w:numId w:val="26"/>
        </w:numPr>
      </w:pPr>
      <w:proofErr w:type="gramStart"/>
      <w:r>
        <w:t>angle</w:t>
      </w:r>
      <w:proofErr w:type="gramEnd"/>
      <w:r>
        <w:t xml:space="preserve"> solar panels at different levels?</w:t>
      </w:r>
    </w:p>
    <w:p w:rsidR="00CE62F7" w:rsidRDefault="00CE62F7" w:rsidP="00CE62F7">
      <w:pPr>
        <w:pStyle w:val="Heading2"/>
      </w:pPr>
      <w:bookmarkStart w:id="23" w:name="_Toc384061969"/>
      <w:r>
        <w:t>Cause of Hunger</w:t>
      </w:r>
      <w:bookmarkEnd w:id="23"/>
    </w:p>
    <w:p w:rsidR="00CE62F7" w:rsidRDefault="00CE62F7" w:rsidP="00CE62F7">
      <w:pPr>
        <w:pStyle w:val="NoSpacing"/>
        <w:numPr>
          <w:ilvl w:val="0"/>
          <w:numId w:val="28"/>
        </w:numPr>
      </w:pPr>
      <w:r>
        <w:t>ty</w:t>
      </w:r>
      <w:r w:rsidR="00E02866">
        <w:t>pical supermarket throws out 40</w:t>
      </w:r>
      <w:r>
        <w:t>-50% of produce</w:t>
      </w:r>
    </w:p>
    <w:p w:rsidR="00CE62F7" w:rsidRDefault="00CE62F7" w:rsidP="00CE62F7">
      <w:pPr>
        <w:pStyle w:val="NoSpacing"/>
        <w:numPr>
          <w:ilvl w:val="0"/>
          <w:numId w:val="28"/>
        </w:numPr>
      </w:pPr>
      <w:proofErr w:type="gramStart"/>
      <w:r>
        <w:t>weirdly-shaped</w:t>
      </w:r>
      <w:proofErr w:type="gramEnd"/>
      <w:r>
        <w:t xml:space="preserve"> foods are also thrown out (another 40-50%)</w:t>
      </w:r>
    </w:p>
    <w:p w:rsidR="00E02866" w:rsidRDefault="00EB4149" w:rsidP="00CE62F7">
      <w:pPr>
        <w:pStyle w:val="NoSpacing"/>
        <w:numPr>
          <w:ilvl w:val="0"/>
          <w:numId w:val="28"/>
        </w:numPr>
      </w:pPr>
      <w:r>
        <w:t>cash crops:</w:t>
      </w:r>
    </w:p>
    <w:p w:rsidR="00EB4149" w:rsidRDefault="00EB4149" w:rsidP="00EB4149">
      <w:pPr>
        <w:pStyle w:val="NoSpacing"/>
        <w:numPr>
          <w:ilvl w:val="1"/>
          <w:numId w:val="28"/>
        </w:numPr>
      </w:pPr>
      <w:r>
        <w:t>benefits:</w:t>
      </w:r>
    </w:p>
    <w:p w:rsidR="00EB4149" w:rsidRDefault="00EB4149" w:rsidP="00EB4149">
      <w:pPr>
        <w:pStyle w:val="NoSpacing"/>
        <w:numPr>
          <w:ilvl w:val="2"/>
          <w:numId w:val="28"/>
        </w:numPr>
      </w:pPr>
      <w:r>
        <w:t>simple machinery</w:t>
      </w:r>
    </w:p>
    <w:p w:rsidR="00EB4149" w:rsidRDefault="00EB4149" w:rsidP="00EB4149">
      <w:pPr>
        <w:pStyle w:val="NoSpacing"/>
        <w:numPr>
          <w:ilvl w:val="2"/>
          <w:numId w:val="28"/>
        </w:numPr>
      </w:pPr>
      <w:r>
        <w:t xml:space="preserve">good year is </w:t>
      </w:r>
      <w:r w:rsidRPr="00EB4149">
        <w:rPr>
          <w:i/>
        </w:rPr>
        <w:t>really</w:t>
      </w:r>
      <w:r>
        <w:t xml:space="preserve"> good</w:t>
      </w:r>
    </w:p>
    <w:p w:rsidR="00EB4149" w:rsidRDefault="00EB4149" w:rsidP="00EB4149">
      <w:pPr>
        <w:pStyle w:val="NoSpacing"/>
        <w:numPr>
          <w:ilvl w:val="1"/>
          <w:numId w:val="28"/>
        </w:numPr>
      </w:pPr>
      <w:r>
        <w:t xml:space="preserve">droughts </w:t>
      </w:r>
      <w:r w:rsidR="00EB7657">
        <w:t xml:space="preserve">mean </w:t>
      </w:r>
      <w:r w:rsidR="00EB7657">
        <w:rPr>
          <w:i/>
        </w:rPr>
        <w:t>no</w:t>
      </w:r>
      <w:r w:rsidR="00EB7657">
        <w:t xml:space="preserve"> output</w:t>
      </w:r>
    </w:p>
    <w:p w:rsidR="00EB7657" w:rsidRDefault="00EB7657" w:rsidP="00EB7657">
      <w:pPr>
        <w:pStyle w:val="NoSpacing"/>
        <w:numPr>
          <w:ilvl w:val="0"/>
          <w:numId w:val="28"/>
        </w:numPr>
      </w:pPr>
      <w:r>
        <w:t>don’t even make money on a good year because so much supply</w:t>
      </w:r>
    </w:p>
    <w:p w:rsidR="00087B46" w:rsidRDefault="00087B46" w:rsidP="00EB7657">
      <w:pPr>
        <w:pStyle w:val="NoSpacing"/>
        <w:numPr>
          <w:ilvl w:val="0"/>
          <w:numId w:val="28"/>
        </w:numPr>
      </w:pPr>
      <w:r>
        <w:t>Best solution is not to recreate the system, but to help them improve the things they are doing well</w:t>
      </w:r>
    </w:p>
    <w:p w:rsidR="001441D5" w:rsidRDefault="00623487" w:rsidP="00EB7657">
      <w:pPr>
        <w:pStyle w:val="NoSpacing"/>
        <w:numPr>
          <w:ilvl w:val="0"/>
          <w:numId w:val="28"/>
        </w:numPr>
      </w:pPr>
      <w:proofErr w:type="gramStart"/>
      <w:r>
        <w:t>how</w:t>
      </w:r>
      <w:proofErr w:type="gramEnd"/>
      <w:r>
        <w:t xml:space="preserve"> do you </w:t>
      </w:r>
      <w:r w:rsidR="00970122">
        <w:t>transport</w:t>
      </w:r>
      <w:r>
        <w:t xml:space="preserve"> the product to market?</w:t>
      </w:r>
    </w:p>
    <w:p w:rsidR="00291E2F" w:rsidRDefault="00291E2F" w:rsidP="00291E2F">
      <w:pPr>
        <w:pStyle w:val="NoSpacing"/>
        <w:numPr>
          <w:ilvl w:val="0"/>
          <w:numId w:val="28"/>
        </w:numPr>
      </w:pPr>
      <w:proofErr w:type="gramStart"/>
      <w:r>
        <w:t>how</w:t>
      </w:r>
      <w:proofErr w:type="gramEnd"/>
      <w:r>
        <w:t xml:space="preserve"> to use less water? </w:t>
      </w:r>
      <w:proofErr w:type="gramStart"/>
      <w:r>
        <w:t>how</w:t>
      </w:r>
      <w:proofErr w:type="gramEnd"/>
      <w:r>
        <w:t xml:space="preserve"> to extract water from air? </w:t>
      </w:r>
      <w:proofErr w:type="gramStart"/>
      <w:r>
        <w:t>make</w:t>
      </w:r>
      <w:proofErr w:type="gramEnd"/>
      <w:r>
        <w:t xml:space="preserve"> clouds?</w:t>
      </w:r>
    </w:p>
    <w:p w:rsidR="00930717" w:rsidRDefault="00CA6E1A" w:rsidP="00930717">
      <w:pPr>
        <w:pStyle w:val="Heading2"/>
      </w:pPr>
      <w:bookmarkStart w:id="24" w:name="_Toc384061970"/>
      <w:r>
        <w:t>Progress vs Regress</w:t>
      </w:r>
      <w:bookmarkEnd w:id="24"/>
    </w:p>
    <w:p w:rsidR="00930717" w:rsidRDefault="00930717" w:rsidP="00930717">
      <w:pPr>
        <w:pStyle w:val="NoSpacing"/>
        <w:numPr>
          <w:ilvl w:val="0"/>
          <w:numId w:val="29"/>
        </w:numPr>
      </w:pPr>
      <w:r>
        <w:t>Think of excess</w:t>
      </w:r>
    </w:p>
    <w:p w:rsidR="00930717" w:rsidRDefault="00F50209" w:rsidP="00930717">
      <w:pPr>
        <w:pStyle w:val="NoSpacing"/>
        <w:numPr>
          <w:ilvl w:val="0"/>
          <w:numId w:val="29"/>
        </w:numPr>
      </w:pPr>
      <w:r>
        <w:t>spiritual dimension of nature</w:t>
      </w:r>
    </w:p>
    <w:p w:rsidR="00C144A5" w:rsidRDefault="00C144A5" w:rsidP="00930717">
      <w:pPr>
        <w:pStyle w:val="NoSpacing"/>
        <w:numPr>
          <w:ilvl w:val="0"/>
          <w:numId w:val="29"/>
        </w:numPr>
      </w:pPr>
      <w:proofErr w:type="gramStart"/>
      <w:r>
        <w:t>how</w:t>
      </w:r>
      <w:proofErr w:type="gramEnd"/>
      <w:r>
        <w:t xml:space="preserve"> do you exploit nature without damaging/changing it?</w:t>
      </w:r>
      <w:r w:rsidR="003B5390">
        <w:t xml:space="preserve"> </w:t>
      </w:r>
      <w:proofErr w:type="gramStart"/>
      <w:r w:rsidR="003B5390">
        <w:t>is</w:t>
      </w:r>
      <w:proofErr w:type="gramEnd"/>
      <w:r w:rsidR="003B5390">
        <w:t xml:space="preserve"> it even possible?</w:t>
      </w:r>
    </w:p>
    <w:p w:rsidR="001A205A" w:rsidRDefault="009F351F" w:rsidP="00930717">
      <w:pPr>
        <w:pStyle w:val="NoSpacing"/>
        <w:numPr>
          <w:ilvl w:val="0"/>
          <w:numId w:val="29"/>
        </w:numPr>
      </w:pPr>
      <w:r>
        <w:t>Techno-utopia is more of an “a</w:t>
      </w:r>
      <w:r w:rsidR="001A205A">
        <w:t>nti-utopia</w:t>
      </w:r>
      <w:r>
        <w:t xml:space="preserve">” because it </w:t>
      </w:r>
      <w:r w:rsidR="00CF109F">
        <w:t xml:space="preserve">simply </w:t>
      </w:r>
      <w:r w:rsidR="001A205A">
        <w:t xml:space="preserve">projects current onto future, </w:t>
      </w:r>
      <w:r w:rsidR="009A521E">
        <w:t xml:space="preserve">while </w:t>
      </w:r>
      <w:r w:rsidR="001A205A">
        <w:t>calling it new</w:t>
      </w:r>
    </w:p>
    <w:p w:rsidR="009A521E" w:rsidRDefault="009A521E" w:rsidP="00930717">
      <w:pPr>
        <w:pStyle w:val="NoSpacing"/>
        <w:numPr>
          <w:ilvl w:val="0"/>
          <w:numId w:val="29"/>
        </w:numPr>
      </w:pPr>
      <w:proofErr w:type="gramStart"/>
      <w:r>
        <w:t>you’re</w:t>
      </w:r>
      <w:proofErr w:type="gramEnd"/>
      <w:r>
        <w:t xml:space="preserve"> battling the wrong issue by using technology. instead you need to improve the system</w:t>
      </w:r>
    </w:p>
    <w:p w:rsidR="00F44B53" w:rsidRDefault="00F44B53" w:rsidP="00930717">
      <w:pPr>
        <w:pStyle w:val="NoSpacing"/>
        <w:numPr>
          <w:ilvl w:val="0"/>
          <w:numId w:val="29"/>
        </w:numPr>
      </w:pPr>
      <w:r>
        <w:t>too many suburbs</w:t>
      </w:r>
    </w:p>
    <w:p w:rsidR="00A65EDD" w:rsidRDefault="00A65EDD" w:rsidP="00930717">
      <w:pPr>
        <w:pStyle w:val="NoSpacing"/>
        <w:numPr>
          <w:ilvl w:val="0"/>
          <w:numId w:val="29"/>
        </w:numPr>
      </w:pPr>
      <w:r>
        <w:t>The issue isn’t a lack of stuff, but rather a broken system</w:t>
      </w:r>
    </w:p>
    <w:p w:rsidR="00242D83" w:rsidRDefault="00242D83" w:rsidP="00930717">
      <w:pPr>
        <w:pStyle w:val="NoSpacing"/>
        <w:numPr>
          <w:ilvl w:val="0"/>
          <w:numId w:val="29"/>
        </w:numPr>
      </w:pPr>
      <w:r>
        <w:t>50 years ago vs now: genetic and nutritional change in food; energy requirement change in food</w:t>
      </w:r>
    </w:p>
    <w:p w:rsidR="00242D83" w:rsidRDefault="00242D83" w:rsidP="00242D83">
      <w:pPr>
        <w:pStyle w:val="NoSpacing"/>
        <w:numPr>
          <w:ilvl w:val="1"/>
          <w:numId w:val="29"/>
        </w:numPr>
      </w:pPr>
      <w:r>
        <w:t>Should we grow crops with lower energy input?</w:t>
      </w:r>
    </w:p>
    <w:p w:rsidR="00291E2F" w:rsidRDefault="00291E2F" w:rsidP="00291E2F">
      <w:pPr>
        <w:pStyle w:val="NoSpacing"/>
        <w:numPr>
          <w:ilvl w:val="0"/>
          <w:numId w:val="29"/>
        </w:numPr>
      </w:pPr>
      <w:r>
        <w:t>Cheapest food possible is given to people who cannot afford the food</w:t>
      </w:r>
    </w:p>
    <w:p w:rsidR="00291E2F" w:rsidRDefault="00291E2F" w:rsidP="00291E2F">
      <w:pPr>
        <w:pStyle w:val="NoSpacing"/>
        <w:numPr>
          <w:ilvl w:val="0"/>
          <w:numId w:val="29"/>
        </w:numPr>
      </w:pPr>
      <w:r>
        <w:t>Most of corn/soy goes towards meat production</w:t>
      </w:r>
    </w:p>
    <w:p w:rsidR="002F01DD" w:rsidRDefault="002F01DD" w:rsidP="00291E2F">
      <w:pPr>
        <w:pStyle w:val="NoSpacing"/>
        <w:numPr>
          <w:ilvl w:val="0"/>
          <w:numId w:val="29"/>
        </w:numPr>
      </w:pPr>
      <w:r>
        <w:t>Food is an inelastic commodity, so to make people eat more, they make snack food</w:t>
      </w:r>
    </w:p>
    <w:p w:rsidR="000C36A8" w:rsidRDefault="000C36A8" w:rsidP="00291E2F">
      <w:pPr>
        <w:pStyle w:val="NoSpacing"/>
        <w:numPr>
          <w:ilvl w:val="0"/>
          <w:numId w:val="29"/>
        </w:numPr>
      </w:pPr>
      <w:r>
        <w:t>Food shouldn’t be a commodity, but it is being “bred” to become a commodity</w:t>
      </w:r>
    </w:p>
    <w:p w:rsidR="006C0269" w:rsidRDefault="006C0269" w:rsidP="00291E2F">
      <w:pPr>
        <w:pStyle w:val="NoSpacing"/>
        <w:numPr>
          <w:ilvl w:val="0"/>
          <w:numId w:val="29"/>
        </w:numPr>
      </w:pPr>
      <w:r>
        <w:t>Picking food green allows for better transportation, but worse nutrition</w:t>
      </w:r>
    </w:p>
    <w:p w:rsidR="00DF558E" w:rsidRDefault="00DF558E" w:rsidP="00291E2F">
      <w:pPr>
        <w:pStyle w:val="NoSpacing"/>
        <w:numPr>
          <w:ilvl w:val="0"/>
          <w:numId w:val="29"/>
        </w:numPr>
      </w:pPr>
      <w:r>
        <w:t>~25% of products contain corn</w:t>
      </w:r>
      <w:r w:rsidR="00C93D56">
        <w:t>: can be stored, broken up and put together really well</w:t>
      </w:r>
    </w:p>
    <w:p w:rsidR="00827482" w:rsidRDefault="00827482" w:rsidP="00291E2F">
      <w:pPr>
        <w:pStyle w:val="NoSpacing"/>
        <w:numPr>
          <w:ilvl w:val="0"/>
          <w:numId w:val="29"/>
        </w:numPr>
      </w:pPr>
      <w:r>
        <w:t xml:space="preserve">most of </w:t>
      </w:r>
      <w:r w:rsidR="00E91DA0">
        <w:t xml:space="preserve">corn </w:t>
      </w:r>
      <w:r>
        <w:t>is GMO</w:t>
      </w:r>
    </w:p>
    <w:p w:rsidR="00E91DA0" w:rsidRDefault="00E91DA0" w:rsidP="00291E2F">
      <w:pPr>
        <w:pStyle w:val="NoSpacing"/>
        <w:numPr>
          <w:ilvl w:val="0"/>
          <w:numId w:val="29"/>
        </w:numPr>
      </w:pPr>
      <w:r>
        <w:t>Monsanto’s license agreement is against saving seeds, so you need to buy new ones each year</w:t>
      </w:r>
    </w:p>
    <w:p w:rsidR="00C94AA6" w:rsidRDefault="00C94AA6" w:rsidP="00291E2F">
      <w:pPr>
        <w:pStyle w:val="NoSpacing"/>
        <w:numPr>
          <w:ilvl w:val="0"/>
          <w:numId w:val="29"/>
        </w:numPr>
      </w:pPr>
      <w:r>
        <w:t>Some seeds have hybrid genetic resistance to herbicides because then you can put whatever you want. However, it will fail in the next generation</w:t>
      </w:r>
    </w:p>
    <w:p w:rsidR="000F3643" w:rsidRDefault="000F3643" w:rsidP="00291E2F">
      <w:pPr>
        <w:pStyle w:val="NoSpacing"/>
        <w:numPr>
          <w:ilvl w:val="0"/>
          <w:numId w:val="29"/>
        </w:numPr>
      </w:pPr>
      <w:r>
        <w:t>Patented life</w:t>
      </w:r>
      <w:r w:rsidR="00536642">
        <w:t>-</w:t>
      </w:r>
      <w:r>
        <w:t>forms?</w:t>
      </w:r>
    </w:p>
    <w:p w:rsidR="009D2BA2" w:rsidRDefault="009D2BA2" w:rsidP="009D2BA2">
      <w:pPr>
        <w:pStyle w:val="Heading1"/>
      </w:pPr>
      <w:bookmarkStart w:id="25" w:name="_Toc384061971"/>
      <w:r>
        <w:t xml:space="preserve">Week 10: </w:t>
      </w:r>
      <w:r w:rsidR="00321E0C">
        <w:t>Practical barriers</w:t>
      </w:r>
      <w:bookmarkEnd w:id="25"/>
    </w:p>
    <w:p w:rsidR="00321E0C" w:rsidRDefault="00C67C38" w:rsidP="00C67C38">
      <w:pPr>
        <w:pStyle w:val="Heading2"/>
      </w:pPr>
      <w:bookmarkStart w:id="26" w:name="_Toc384061972"/>
      <w:r>
        <w:t>Grant Application</w:t>
      </w:r>
      <w:bookmarkEnd w:id="26"/>
    </w:p>
    <w:p w:rsidR="00C67C38" w:rsidRDefault="00C67C38" w:rsidP="00C67C38">
      <w:pPr>
        <w:pStyle w:val="NoSpacing"/>
        <w:numPr>
          <w:ilvl w:val="0"/>
          <w:numId w:val="31"/>
        </w:numPr>
      </w:pPr>
      <w:r>
        <w:t xml:space="preserve">Balance between what is possible </w:t>
      </w:r>
    </w:p>
    <w:p w:rsidR="009D2BA2" w:rsidRDefault="00C67C38" w:rsidP="009D2BA2">
      <w:pPr>
        <w:pStyle w:val="NoSpacing"/>
        <w:numPr>
          <w:ilvl w:val="0"/>
          <w:numId w:val="30"/>
        </w:numPr>
      </w:pPr>
      <w:r>
        <w:t>Initiative that deals with the primary barriers</w:t>
      </w:r>
    </w:p>
    <w:p w:rsidR="0097148A" w:rsidRDefault="00B55663" w:rsidP="003948CE">
      <w:pPr>
        <w:pStyle w:val="Heading2"/>
      </w:pPr>
      <w:bookmarkStart w:id="27" w:name="_Toc384061973"/>
      <w:r>
        <w:t>Applications of Sustainability</w:t>
      </w:r>
      <w:bookmarkEnd w:id="27"/>
    </w:p>
    <w:p w:rsidR="003948CE" w:rsidRDefault="00650597" w:rsidP="00B55663">
      <w:pPr>
        <w:pStyle w:val="NoSpacing"/>
        <w:numPr>
          <w:ilvl w:val="0"/>
          <w:numId w:val="30"/>
        </w:numPr>
      </w:pPr>
      <w:r>
        <w:t>How will you put yourself in that position?</w:t>
      </w:r>
    </w:p>
    <w:p w:rsidR="00536642" w:rsidRDefault="007E4967" w:rsidP="00536642">
      <w:pPr>
        <w:pStyle w:val="NoSpacing"/>
        <w:numPr>
          <w:ilvl w:val="0"/>
          <w:numId w:val="30"/>
        </w:numPr>
      </w:pPr>
      <w:r>
        <w:t xml:space="preserve">Does capitalism </w:t>
      </w:r>
      <w:r>
        <w:rPr>
          <w:i/>
        </w:rPr>
        <w:t>encourage</w:t>
      </w:r>
      <w:r>
        <w:t xml:space="preserve"> or </w:t>
      </w:r>
      <w:r>
        <w:rPr>
          <w:i/>
        </w:rPr>
        <w:t>discourage</w:t>
      </w:r>
      <w:r>
        <w:t xml:space="preserve"> it?</w:t>
      </w:r>
    </w:p>
    <w:p w:rsidR="00536642" w:rsidRDefault="00AA7979" w:rsidP="00536642">
      <w:pPr>
        <w:pStyle w:val="NoSpacing"/>
        <w:numPr>
          <w:ilvl w:val="0"/>
          <w:numId w:val="30"/>
        </w:numPr>
      </w:pPr>
      <w:r>
        <w:t xml:space="preserve">People want to </w:t>
      </w:r>
      <w:r>
        <w:rPr>
          <w:i/>
        </w:rPr>
        <w:t>see</w:t>
      </w:r>
      <w:r>
        <w:t xml:space="preserve"> the farm</w:t>
      </w:r>
    </w:p>
    <w:p w:rsidR="008710E6" w:rsidRDefault="008710E6" w:rsidP="008710E6">
      <w:pPr>
        <w:pStyle w:val="NoSpacing"/>
        <w:numPr>
          <w:ilvl w:val="1"/>
          <w:numId w:val="30"/>
        </w:numPr>
      </w:pPr>
      <w:r>
        <w:t>Videos? Livestream? Photos at different times of day?</w:t>
      </w:r>
    </w:p>
    <w:p w:rsidR="008710E6" w:rsidRDefault="008710E6" w:rsidP="008710E6">
      <w:pPr>
        <w:pStyle w:val="NoSpacing"/>
        <w:numPr>
          <w:ilvl w:val="1"/>
          <w:numId w:val="30"/>
        </w:numPr>
      </w:pPr>
      <w:r>
        <w:t>You could tag each piece of food and each a low-quality picture of each is taken once per day, so you can see its growth progress</w:t>
      </w:r>
    </w:p>
    <w:p w:rsidR="00081CF3" w:rsidRDefault="00081CF3" w:rsidP="008710E6">
      <w:pPr>
        <w:pStyle w:val="NoSpacing"/>
        <w:numPr>
          <w:ilvl w:val="1"/>
          <w:numId w:val="30"/>
        </w:numPr>
      </w:pPr>
      <w:r>
        <w:t>People?</w:t>
      </w:r>
    </w:p>
    <w:p w:rsidR="00115BA0" w:rsidRDefault="009A2126" w:rsidP="00115BA0">
      <w:pPr>
        <w:pStyle w:val="NoSpacing"/>
        <w:numPr>
          <w:ilvl w:val="0"/>
          <w:numId w:val="30"/>
        </w:numPr>
      </w:pPr>
      <w:r>
        <w:t>Can technology help you? Changing job market is resulting in less-stable jobs</w:t>
      </w:r>
    </w:p>
    <w:p w:rsidR="004F3F32" w:rsidRDefault="004F3F32" w:rsidP="004F3F32">
      <w:pPr>
        <w:pStyle w:val="NoSpacing"/>
        <w:numPr>
          <w:ilvl w:val="1"/>
          <w:numId w:val="30"/>
        </w:numPr>
      </w:pPr>
      <w:r>
        <w:t>However, that could mean you have more time to do more good stuff</w:t>
      </w:r>
    </w:p>
    <w:p w:rsidR="004F3F32" w:rsidRDefault="004F3F32" w:rsidP="004F3F32">
      <w:pPr>
        <w:pStyle w:val="NoSpacing"/>
        <w:numPr>
          <w:ilvl w:val="1"/>
          <w:numId w:val="30"/>
        </w:numPr>
      </w:pPr>
      <w:r>
        <w:t>We can avoid this by growing our own food</w:t>
      </w:r>
    </w:p>
    <w:p w:rsidR="00A7402F" w:rsidRDefault="00A7402F" w:rsidP="00A7402F">
      <w:pPr>
        <w:pStyle w:val="NoSpacing"/>
        <w:numPr>
          <w:ilvl w:val="0"/>
          <w:numId w:val="30"/>
        </w:numPr>
      </w:pPr>
      <w:r>
        <w:t>Migrant workers are exploited to pick all our fruit:</w:t>
      </w:r>
    </w:p>
    <w:p w:rsidR="00A7402F" w:rsidRDefault="00A7402F" w:rsidP="00A7402F">
      <w:pPr>
        <w:pStyle w:val="NoSpacing"/>
        <w:numPr>
          <w:ilvl w:val="1"/>
          <w:numId w:val="30"/>
        </w:numPr>
      </w:pPr>
      <w:r>
        <w:t>Lower than minimum wage</w:t>
      </w:r>
    </w:p>
    <w:p w:rsidR="00A7402F" w:rsidRDefault="00A7402F" w:rsidP="00A7402F">
      <w:pPr>
        <w:pStyle w:val="NoSpacing"/>
        <w:numPr>
          <w:ilvl w:val="1"/>
          <w:numId w:val="30"/>
        </w:numPr>
      </w:pPr>
      <w:r>
        <w:t>Horrible hours</w:t>
      </w:r>
    </w:p>
    <w:p w:rsidR="0061044F" w:rsidRDefault="0061044F" w:rsidP="0061044F">
      <w:pPr>
        <w:pStyle w:val="NoSpacing"/>
        <w:numPr>
          <w:ilvl w:val="0"/>
          <w:numId w:val="30"/>
        </w:numPr>
      </w:pPr>
      <w:r>
        <w:t>Externalized costs: when companies pay less than they should because they don’t pay proper costs of things like:</w:t>
      </w:r>
    </w:p>
    <w:p w:rsidR="0061044F" w:rsidRDefault="0061044F" w:rsidP="0061044F">
      <w:pPr>
        <w:pStyle w:val="NoSpacing"/>
        <w:numPr>
          <w:ilvl w:val="1"/>
          <w:numId w:val="30"/>
        </w:numPr>
      </w:pPr>
      <w:r>
        <w:t>Low wages</w:t>
      </w:r>
    </w:p>
    <w:p w:rsidR="0061044F" w:rsidRDefault="0061044F" w:rsidP="0061044F">
      <w:pPr>
        <w:pStyle w:val="NoSpacing"/>
        <w:numPr>
          <w:ilvl w:val="1"/>
          <w:numId w:val="30"/>
        </w:numPr>
      </w:pPr>
      <w:r>
        <w:t>Environmental destruction (without clean-up)</w:t>
      </w:r>
    </w:p>
    <w:p w:rsidR="006265D4" w:rsidRDefault="006265D4" w:rsidP="0061044F">
      <w:pPr>
        <w:pStyle w:val="NoSpacing"/>
        <w:numPr>
          <w:ilvl w:val="1"/>
          <w:numId w:val="30"/>
        </w:numPr>
      </w:pPr>
      <w:r>
        <w:t>Sacrificing human rights</w:t>
      </w:r>
    </w:p>
    <w:p w:rsidR="00577928" w:rsidRDefault="00577928" w:rsidP="0061044F">
      <w:pPr>
        <w:pStyle w:val="NoSpacing"/>
        <w:numPr>
          <w:ilvl w:val="1"/>
          <w:numId w:val="30"/>
        </w:numPr>
      </w:pPr>
      <w:r>
        <w:t>etc.</w:t>
      </w:r>
    </w:p>
    <w:p w:rsidR="00577928" w:rsidRDefault="00323C11" w:rsidP="00577928">
      <w:pPr>
        <w:pStyle w:val="NoSpacing"/>
        <w:numPr>
          <w:ilvl w:val="0"/>
          <w:numId w:val="30"/>
        </w:numPr>
      </w:pPr>
      <w:r>
        <w:t xml:space="preserve">Organic food at Wal-Mart? Even </w:t>
      </w:r>
      <w:r>
        <w:rPr>
          <w:i/>
        </w:rPr>
        <w:t>that</w:t>
      </w:r>
      <w:r>
        <w:t xml:space="preserve"> industry is beginning to look almost the same as the regular food industry in terms of externalities and stuff</w:t>
      </w:r>
    </w:p>
    <w:p w:rsidR="00323C11" w:rsidRDefault="00DA00A2" w:rsidP="00577928">
      <w:pPr>
        <w:pStyle w:val="NoSpacing"/>
        <w:numPr>
          <w:ilvl w:val="0"/>
          <w:numId w:val="30"/>
        </w:numPr>
      </w:pPr>
      <w:r>
        <w:t xml:space="preserve">Buying something is more supporting a certain belief, system, </w:t>
      </w:r>
      <w:proofErr w:type="spellStart"/>
      <w:r>
        <w:t>etc</w:t>
      </w:r>
      <w:proofErr w:type="spellEnd"/>
      <w:r>
        <w:t xml:space="preserve"> when you buy something−you’re paying with your dollar. You create your own world</w:t>
      </w:r>
    </w:p>
    <w:p w:rsidR="00DA00A2" w:rsidRDefault="00DA00A2" w:rsidP="00DA00A2">
      <w:pPr>
        <w:pStyle w:val="NoSpacing"/>
        <w:numPr>
          <w:ilvl w:val="1"/>
          <w:numId w:val="30"/>
        </w:numPr>
      </w:pPr>
      <w:r>
        <w:t>Think about this in your presentation. How has this changed your relationship with the world?</w:t>
      </w:r>
    </w:p>
    <w:p w:rsidR="00DA00A2" w:rsidRDefault="00DA00A2" w:rsidP="00DA00A2">
      <w:pPr>
        <w:pStyle w:val="NoSpacing"/>
        <w:numPr>
          <w:ilvl w:val="0"/>
          <w:numId w:val="30"/>
        </w:numPr>
      </w:pPr>
      <w:r>
        <w:t>Even when you get stuff from multiple places requires so much energy in terms of transportation</w:t>
      </w:r>
      <w:r w:rsidR="00110B84">
        <w:t>, refrigeration, and provisioning</w:t>
      </w:r>
      <w:r w:rsidR="007F65D8">
        <w:t>, so you don’t really save much carbon</w:t>
      </w:r>
    </w:p>
    <w:p w:rsidR="00110B84" w:rsidRDefault="00C96FCE" w:rsidP="00DA00A2">
      <w:pPr>
        <w:pStyle w:val="NoSpacing"/>
        <w:numPr>
          <w:ilvl w:val="0"/>
          <w:numId w:val="30"/>
        </w:numPr>
      </w:pPr>
      <w:r>
        <w:t>Great farmland is becoming sub-</w:t>
      </w:r>
      <w:proofErr w:type="spellStart"/>
      <w:r>
        <w:t>urbs</w:t>
      </w:r>
      <w:proofErr w:type="spellEnd"/>
      <w:r>
        <w:t xml:space="preserve"> and highways, etc.</w:t>
      </w:r>
    </w:p>
    <w:p w:rsidR="007E557F" w:rsidRDefault="007E557F" w:rsidP="00DA00A2">
      <w:pPr>
        <w:pStyle w:val="NoSpacing"/>
        <w:numPr>
          <w:ilvl w:val="0"/>
          <w:numId w:val="30"/>
        </w:numPr>
      </w:pPr>
      <w:r>
        <w:t xml:space="preserve">Average age of farmers is </w:t>
      </w:r>
      <w:r w:rsidRPr="00091634">
        <w:rPr>
          <w:b/>
        </w:rPr>
        <w:t>60</w:t>
      </w:r>
    </w:p>
    <w:p w:rsidR="00091634" w:rsidRDefault="00771BEA" w:rsidP="00771BEA">
      <w:pPr>
        <w:pStyle w:val="NoSpacing"/>
        <w:numPr>
          <w:ilvl w:val="0"/>
          <w:numId w:val="30"/>
        </w:numPr>
        <w:jc w:val="both"/>
      </w:pPr>
      <w:r>
        <w:t>Even old tools, like an Amish hoe can reduce time spent by a LOT</w:t>
      </w:r>
    </w:p>
    <w:p w:rsidR="00D02E8B" w:rsidRDefault="00D02E8B" w:rsidP="00D02E8B">
      <w:pPr>
        <w:pStyle w:val="Heading2"/>
      </w:pPr>
      <w:bookmarkStart w:id="28" w:name="_Toc384061974"/>
      <w:r>
        <w:t>Guest Speaker: Bike Co-op</w:t>
      </w:r>
      <w:bookmarkEnd w:id="28"/>
    </w:p>
    <w:p w:rsidR="00D02E8B" w:rsidRDefault="005A4935" w:rsidP="00186D40">
      <w:pPr>
        <w:pStyle w:val="NoSpacing"/>
        <w:numPr>
          <w:ilvl w:val="0"/>
          <w:numId w:val="33"/>
        </w:numPr>
      </w:pPr>
      <w:r>
        <w:t>The stupidity of certain products:</w:t>
      </w:r>
    </w:p>
    <w:p w:rsidR="005476CA" w:rsidRDefault="005476CA" w:rsidP="00186D40">
      <w:pPr>
        <w:pStyle w:val="NoSpacing"/>
        <w:numPr>
          <w:ilvl w:val="1"/>
          <w:numId w:val="33"/>
        </w:numPr>
      </w:pPr>
      <w:r>
        <w:t>Taking bottled water from Ontario to Texas</w:t>
      </w:r>
    </w:p>
    <w:p w:rsidR="005A4935" w:rsidRDefault="005A4935" w:rsidP="00186D40">
      <w:pPr>
        <w:pStyle w:val="NoSpacing"/>
        <w:numPr>
          <w:ilvl w:val="1"/>
          <w:numId w:val="33"/>
        </w:numPr>
      </w:pPr>
      <w:r>
        <w:t>Idling instead of getting heaters</w:t>
      </w:r>
      <w:r w:rsidR="00AF4B75">
        <w:t xml:space="preserve"> during winter</w:t>
      </w:r>
    </w:p>
    <w:p w:rsidR="00AF4B75" w:rsidRDefault="00AF4B75" w:rsidP="00186D40">
      <w:pPr>
        <w:pStyle w:val="NoSpacing"/>
        <w:numPr>
          <w:ilvl w:val="1"/>
          <w:numId w:val="33"/>
        </w:numPr>
      </w:pPr>
      <w:r>
        <w:t xml:space="preserve">Do you think you could bottle water </w:t>
      </w:r>
      <w:r>
        <w:rPr>
          <w:i/>
        </w:rPr>
        <w:t>in</w:t>
      </w:r>
      <w:r>
        <w:t xml:space="preserve"> Texas in a biodegradable bottle?</w:t>
      </w:r>
    </w:p>
    <w:p w:rsidR="00AF4B75" w:rsidRDefault="00AF4B75" w:rsidP="00186D40">
      <w:pPr>
        <w:pStyle w:val="NoSpacing"/>
        <w:numPr>
          <w:ilvl w:val="2"/>
          <w:numId w:val="33"/>
        </w:numPr>
      </w:pPr>
      <w:r>
        <w:t>How biodegradable?</w:t>
      </w:r>
    </w:p>
    <w:p w:rsidR="00AF4B75" w:rsidRDefault="00AF4B75" w:rsidP="00186D40">
      <w:pPr>
        <w:pStyle w:val="NoSpacing"/>
        <w:numPr>
          <w:ilvl w:val="2"/>
          <w:numId w:val="33"/>
        </w:numPr>
      </w:pPr>
      <w:r>
        <w:t>What material will last 6 months on the shelf?</w:t>
      </w:r>
    </w:p>
    <w:p w:rsidR="00E86AF2" w:rsidRDefault="00186D40" w:rsidP="00186D40">
      <w:pPr>
        <w:pStyle w:val="NoSpacing"/>
        <w:numPr>
          <w:ilvl w:val="1"/>
          <w:numId w:val="33"/>
        </w:numPr>
      </w:pPr>
      <w:r>
        <w:t xml:space="preserve">e.g. </w:t>
      </w:r>
      <w:r w:rsidR="00E86AF2">
        <w:t>Coffee sent to Toronto, then to Texas to be flavoured, then brought back</w:t>
      </w:r>
    </w:p>
    <w:p w:rsidR="00AF4B75" w:rsidRDefault="00AF4B75" w:rsidP="00186D40">
      <w:pPr>
        <w:pStyle w:val="NoSpacing"/>
        <w:numPr>
          <w:ilvl w:val="0"/>
          <w:numId w:val="33"/>
        </w:numPr>
      </w:pPr>
      <w:r>
        <w:t>Increasingly true that degrees no longer result in jobs</w:t>
      </w:r>
    </w:p>
    <w:p w:rsidR="00AF4B75" w:rsidRDefault="00276D55" w:rsidP="00186D40">
      <w:pPr>
        <w:pStyle w:val="NoSpacing"/>
        <w:numPr>
          <w:ilvl w:val="1"/>
          <w:numId w:val="33"/>
        </w:numPr>
      </w:pPr>
      <w:r>
        <w:t>Student debts</w:t>
      </w:r>
    </w:p>
    <w:p w:rsidR="00276D55" w:rsidRDefault="00276D55" w:rsidP="00186D40">
      <w:pPr>
        <w:pStyle w:val="NoSpacing"/>
        <w:numPr>
          <w:ilvl w:val="1"/>
          <w:numId w:val="33"/>
        </w:numPr>
      </w:pPr>
      <w:r>
        <w:t>Even useful ones may eventually be ousted</w:t>
      </w:r>
    </w:p>
    <w:p w:rsidR="00276D55" w:rsidRDefault="0024579F" w:rsidP="00186D40">
      <w:pPr>
        <w:pStyle w:val="NoSpacing"/>
        <w:numPr>
          <w:ilvl w:val="0"/>
          <w:numId w:val="33"/>
        </w:numPr>
      </w:pPr>
      <w:r>
        <w:t>Small number of people who benefit hugely, while many are exploited</w:t>
      </w:r>
    </w:p>
    <w:p w:rsidR="0024579F" w:rsidRDefault="0024579F" w:rsidP="00186D40">
      <w:pPr>
        <w:pStyle w:val="NoSpacing"/>
        <w:numPr>
          <w:ilvl w:val="0"/>
          <w:numId w:val="33"/>
        </w:numPr>
      </w:pPr>
      <w:r>
        <w:t xml:space="preserve">Can we reduce the average </w:t>
      </w:r>
      <w:proofErr w:type="gramStart"/>
      <w:r>
        <w:t>CEO :</w:t>
      </w:r>
      <w:proofErr w:type="gramEnd"/>
      <w:r>
        <w:t xml:space="preserve"> average worker salary?</w:t>
      </w:r>
    </w:p>
    <w:p w:rsidR="0024579F" w:rsidRDefault="0024579F" w:rsidP="00186D40">
      <w:pPr>
        <w:pStyle w:val="NoSpacing"/>
        <w:numPr>
          <w:ilvl w:val="1"/>
          <w:numId w:val="33"/>
        </w:numPr>
      </w:pPr>
      <w:r>
        <w:t>There should be a cap on this</w:t>
      </w:r>
    </w:p>
    <w:p w:rsidR="00ED7BE5" w:rsidRDefault="00BA0659" w:rsidP="00186D40">
      <w:pPr>
        <w:pStyle w:val="NoSpacing"/>
        <w:numPr>
          <w:ilvl w:val="1"/>
          <w:numId w:val="33"/>
        </w:numPr>
      </w:pPr>
      <w:r>
        <w:t>Often the people at the bottom work the hardest</w:t>
      </w:r>
    </w:p>
    <w:p w:rsidR="00BA0659" w:rsidRDefault="00837062" w:rsidP="00186D40">
      <w:pPr>
        <w:pStyle w:val="NoSpacing"/>
        <w:numPr>
          <w:ilvl w:val="0"/>
          <w:numId w:val="33"/>
        </w:numPr>
      </w:pPr>
      <w:r>
        <w:t>Most of farm stuff is subsidized so we can pay less for the goods</w:t>
      </w:r>
    </w:p>
    <w:p w:rsidR="00E3533E" w:rsidRDefault="00DD2B33" w:rsidP="00186D40">
      <w:pPr>
        <w:pStyle w:val="NoSpacing"/>
        <w:numPr>
          <w:ilvl w:val="0"/>
          <w:numId w:val="33"/>
        </w:numPr>
      </w:pPr>
      <w:r>
        <w:t>“</w:t>
      </w:r>
      <w:r w:rsidR="00B24333">
        <w:t>Nothing matters, but the shareholder</w:t>
      </w:r>
      <w:r>
        <w:t>”</w:t>
      </w:r>
    </w:p>
    <w:p w:rsidR="00B24333" w:rsidRDefault="00C879EA" w:rsidP="00186D40">
      <w:pPr>
        <w:pStyle w:val="NoSpacing"/>
        <w:numPr>
          <w:ilvl w:val="0"/>
          <w:numId w:val="33"/>
        </w:numPr>
      </w:pPr>
      <w:r>
        <w:t>“Growth for the sake of growth is the ideology of a cancer cell”</w:t>
      </w:r>
    </w:p>
    <w:p w:rsidR="00F1574F" w:rsidRDefault="00F1574F" w:rsidP="00186D40">
      <w:pPr>
        <w:pStyle w:val="NoSpacing"/>
        <w:numPr>
          <w:ilvl w:val="1"/>
          <w:numId w:val="33"/>
        </w:numPr>
      </w:pPr>
      <w:r>
        <w:t>I heard of a story where Harley-Davidson overproduces just to satisfy the shareholders. Wouldn’t it just be better if they produced at a sustainable level</w:t>
      </w:r>
    </w:p>
    <w:p w:rsidR="00F1574F" w:rsidRDefault="009866FD" w:rsidP="00186D40">
      <w:pPr>
        <w:pStyle w:val="NoSpacing"/>
        <w:numPr>
          <w:ilvl w:val="0"/>
          <w:numId w:val="33"/>
        </w:numPr>
      </w:pPr>
      <w:hyperlink r:id="rId19" w:history="1">
        <w:r w:rsidR="00F1574F" w:rsidRPr="000D19CA">
          <w:rPr>
            <w:rStyle w:val="Hyperlink"/>
          </w:rPr>
          <w:t>http://www.thevenusproject.com/</w:t>
        </w:r>
      </w:hyperlink>
    </w:p>
    <w:p w:rsidR="00F1574F" w:rsidRDefault="00825844" w:rsidP="00186D40">
      <w:pPr>
        <w:pStyle w:val="NoSpacing"/>
        <w:numPr>
          <w:ilvl w:val="1"/>
          <w:numId w:val="33"/>
        </w:numPr>
      </w:pPr>
      <w:r>
        <w:t>Resource-based economy</w:t>
      </w:r>
    </w:p>
    <w:p w:rsidR="008F7038" w:rsidRDefault="008F7038" w:rsidP="00186D40">
      <w:pPr>
        <w:pStyle w:val="NoSpacing"/>
        <w:numPr>
          <w:ilvl w:val="1"/>
          <w:numId w:val="33"/>
        </w:numPr>
      </w:pPr>
      <w:r>
        <w:t>Our economy runs such that you have debt</w:t>
      </w:r>
    </w:p>
    <w:p w:rsidR="00E30CCB" w:rsidRDefault="00E97070" w:rsidP="00186D40">
      <w:pPr>
        <w:pStyle w:val="NoSpacing"/>
        <w:numPr>
          <w:ilvl w:val="1"/>
          <w:numId w:val="33"/>
        </w:numPr>
      </w:pPr>
      <w:r>
        <w:t>Ownership, commodification, etc.</w:t>
      </w:r>
    </w:p>
    <w:p w:rsidR="004D03D3" w:rsidRDefault="004D03D3" w:rsidP="00186D40">
      <w:pPr>
        <w:pStyle w:val="NoSpacing"/>
        <w:numPr>
          <w:ilvl w:val="0"/>
          <w:numId w:val="33"/>
        </w:numPr>
      </w:pPr>
      <w:r>
        <w:t>Universal Basic Income:</w:t>
      </w:r>
    </w:p>
    <w:p w:rsidR="004D03D3" w:rsidRDefault="004D03D3" w:rsidP="00186D40">
      <w:pPr>
        <w:pStyle w:val="NoSpacing"/>
        <w:numPr>
          <w:ilvl w:val="1"/>
          <w:numId w:val="33"/>
        </w:numPr>
      </w:pPr>
      <w:r>
        <w:t>Everyone unconditionally gets a living wage no matter what</w:t>
      </w:r>
    </w:p>
    <w:p w:rsidR="00706563" w:rsidRDefault="00706563" w:rsidP="00186D40">
      <w:pPr>
        <w:pStyle w:val="NoSpacing"/>
        <w:numPr>
          <w:ilvl w:val="1"/>
          <w:numId w:val="33"/>
        </w:numPr>
      </w:pPr>
      <w:r>
        <w:t>You can earn more on top of that</w:t>
      </w:r>
      <w:r w:rsidR="00912612">
        <w:t xml:space="preserve"> (why it’s unlike communism)</w:t>
      </w:r>
    </w:p>
    <w:p w:rsidR="00912612" w:rsidRDefault="009C67CA" w:rsidP="00186D40">
      <w:pPr>
        <w:pStyle w:val="NoSpacing"/>
        <w:numPr>
          <w:ilvl w:val="1"/>
          <w:numId w:val="33"/>
        </w:numPr>
      </w:pPr>
      <w:r>
        <w:t>Tried and true in certain areas in Gujarat</w:t>
      </w:r>
    </w:p>
    <w:p w:rsidR="009F3EDC" w:rsidRDefault="009F3EDC" w:rsidP="00186D40">
      <w:pPr>
        <w:pStyle w:val="NoSpacing"/>
        <w:numPr>
          <w:ilvl w:val="1"/>
          <w:numId w:val="33"/>
        </w:numPr>
      </w:pPr>
      <w:r>
        <w:t>People were lifted out of poverty and were still motivated</w:t>
      </w:r>
    </w:p>
    <w:p w:rsidR="00E37681" w:rsidRDefault="00E37681" w:rsidP="00186D40">
      <w:pPr>
        <w:pStyle w:val="NoSpacing"/>
        <w:numPr>
          <w:ilvl w:val="1"/>
          <w:numId w:val="33"/>
        </w:numPr>
      </w:pPr>
      <w:r>
        <w:t>Switzerland might establish something like this</w:t>
      </w:r>
    </w:p>
    <w:p w:rsidR="009D53D4" w:rsidRDefault="003A69CE" w:rsidP="00186D40">
      <w:pPr>
        <w:pStyle w:val="NoSpacing"/>
        <w:numPr>
          <w:ilvl w:val="1"/>
          <w:numId w:val="33"/>
        </w:numPr>
      </w:pPr>
      <w:r>
        <w:t>Redefines work</w:t>
      </w:r>
      <w:r w:rsidR="009D53D4">
        <w:t>: anything you do during your day</w:t>
      </w:r>
    </w:p>
    <w:p w:rsidR="00F7232C" w:rsidRDefault="00F7232C" w:rsidP="00186D40">
      <w:pPr>
        <w:pStyle w:val="NoSpacing"/>
        <w:numPr>
          <w:ilvl w:val="0"/>
          <w:numId w:val="33"/>
        </w:numPr>
      </w:pPr>
      <w:r>
        <w:t>Robotic truck, like Google’s autonomous car?</w:t>
      </w:r>
    </w:p>
    <w:p w:rsidR="00CB2593" w:rsidRDefault="00CB2593" w:rsidP="00186D40">
      <w:pPr>
        <w:pStyle w:val="NoSpacing"/>
        <w:numPr>
          <w:ilvl w:val="1"/>
          <w:numId w:val="33"/>
        </w:numPr>
      </w:pPr>
      <w:r>
        <w:t xml:space="preserve">If you had systems of these, you could have centres where people </w:t>
      </w:r>
      <w:r w:rsidR="002F4D3B">
        <w:t xml:space="preserve">sit at a desk and </w:t>
      </w:r>
      <w:r>
        <w:t>asses</w:t>
      </w:r>
      <w:r w:rsidR="002F4D3B">
        <w:t>s</w:t>
      </w:r>
      <w:r>
        <w:t xml:space="preserve"> </w:t>
      </w:r>
      <w:proofErr w:type="spellStart"/>
      <w:r>
        <w:t>weather</w:t>
      </w:r>
      <w:proofErr w:type="spellEnd"/>
      <w:r w:rsidR="00F44C20">
        <w:t xml:space="preserve"> </w:t>
      </w:r>
      <w:r w:rsidR="002F4D3B">
        <w:t>/</w:t>
      </w:r>
      <w:r w:rsidR="00F44C20">
        <w:t xml:space="preserve"> </w:t>
      </w:r>
      <w:r w:rsidR="002F4D3B">
        <w:t>road conditions</w:t>
      </w:r>
      <w:r w:rsidR="00F44C20">
        <w:t xml:space="preserve"> </w:t>
      </w:r>
      <w:r w:rsidR="002F4D3B">
        <w:t>/</w:t>
      </w:r>
      <w:r w:rsidR="00F44C20">
        <w:t xml:space="preserve"> </w:t>
      </w:r>
      <w:r w:rsidR="002F4D3B">
        <w:t>etc.</w:t>
      </w:r>
      <w:r>
        <w:t xml:space="preserve"> and designed a path for the truck to drive based on that</w:t>
      </w:r>
    </w:p>
    <w:p w:rsidR="00B74C00" w:rsidRDefault="00EE1386" w:rsidP="00B74C00">
      <w:pPr>
        <w:pStyle w:val="NoSpacing"/>
        <w:numPr>
          <w:ilvl w:val="0"/>
          <w:numId w:val="33"/>
        </w:numPr>
      </w:pPr>
      <w:r>
        <w:t>Drivers generally unhealthy</w:t>
      </w:r>
      <w:r w:rsidR="00B74C00">
        <w:t>: not active, stressed, overeating junk food</w:t>
      </w:r>
    </w:p>
    <w:p w:rsidR="00B74C00" w:rsidRDefault="00B74C00" w:rsidP="00B74C00">
      <w:pPr>
        <w:pStyle w:val="NoSpacing"/>
        <w:numPr>
          <w:ilvl w:val="1"/>
          <w:numId w:val="33"/>
        </w:numPr>
      </w:pPr>
      <w:r>
        <w:t>What types of exercises could truck drivers do while on the road?</w:t>
      </w:r>
    </w:p>
    <w:p w:rsidR="007E4DB3" w:rsidRDefault="007E4DB3" w:rsidP="00B74C00">
      <w:pPr>
        <w:pStyle w:val="NoSpacing"/>
        <w:numPr>
          <w:ilvl w:val="1"/>
          <w:numId w:val="33"/>
        </w:numPr>
      </w:pPr>
      <w:r>
        <w:t>Could you include a stationary bike onboard?</w:t>
      </w:r>
    </w:p>
    <w:p w:rsidR="006105C0" w:rsidRDefault="006105C0" w:rsidP="00186D40">
      <w:pPr>
        <w:pStyle w:val="NoSpacing"/>
        <w:numPr>
          <w:ilvl w:val="0"/>
          <w:numId w:val="33"/>
        </w:numPr>
      </w:pPr>
      <w:r>
        <w:t>Opportunities within our capitalist system</w:t>
      </w:r>
      <w:r w:rsidR="00132D0F">
        <w:t>:</w:t>
      </w:r>
    </w:p>
    <w:p w:rsidR="00B114E8" w:rsidRDefault="00B114E8" w:rsidP="00B114E8">
      <w:pPr>
        <w:pStyle w:val="NoSpacing"/>
        <w:numPr>
          <w:ilvl w:val="0"/>
          <w:numId w:val="33"/>
        </w:numPr>
      </w:pPr>
      <w:r>
        <w:t>Bikers deliver groceries, just like how people deliver pizza</w:t>
      </w:r>
    </w:p>
    <w:p w:rsidR="00132D0F" w:rsidRDefault="00356111" w:rsidP="00B114E8">
      <w:pPr>
        <w:pStyle w:val="NoSpacing"/>
        <w:numPr>
          <w:ilvl w:val="1"/>
          <w:numId w:val="33"/>
        </w:numPr>
      </w:pPr>
      <w:r>
        <w:t>B</w:t>
      </w:r>
      <w:r w:rsidR="00B114E8">
        <w:t>ikers for pizza delivery?</w:t>
      </w:r>
    </w:p>
    <w:p w:rsidR="004D1A5A" w:rsidRDefault="004D1A5A" w:rsidP="00B114E8">
      <w:pPr>
        <w:pStyle w:val="NoSpacing"/>
        <w:numPr>
          <w:ilvl w:val="1"/>
          <w:numId w:val="33"/>
        </w:numPr>
      </w:pPr>
      <w:r>
        <w:t>Bikers for mail delivery?</w:t>
      </w:r>
    </w:p>
    <w:p w:rsidR="00025080" w:rsidRDefault="00025080" w:rsidP="00B114E8">
      <w:pPr>
        <w:pStyle w:val="NoSpacing"/>
        <w:numPr>
          <w:ilvl w:val="1"/>
          <w:numId w:val="33"/>
        </w:numPr>
      </w:pPr>
      <w:r>
        <w:t>Bikers who deliver food from Mississauga to campus</w:t>
      </w:r>
    </w:p>
    <w:p w:rsidR="00D40FE4" w:rsidRDefault="00D40FE4" w:rsidP="00B114E8">
      <w:pPr>
        <w:pStyle w:val="NoSpacing"/>
        <w:numPr>
          <w:ilvl w:val="1"/>
          <w:numId w:val="33"/>
        </w:numPr>
      </w:pPr>
      <w:r>
        <w:t>Bikers for Amazon?</w:t>
      </w:r>
    </w:p>
    <w:p w:rsidR="002B400B" w:rsidRDefault="002B400B" w:rsidP="00B114E8">
      <w:pPr>
        <w:pStyle w:val="NoSpacing"/>
        <w:numPr>
          <w:ilvl w:val="1"/>
          <w:numId w:val="33"/>
        </w:numPr>
      </w:pPr>
      <w:r>
        <w:t>Bikers for…waste??? (i.e. garbage / compost / recycling)</w:t>
      </w:r>
    </w:p>
    <w:p w:rsidR="005000A1" w:rsidRDefault="005000A1" w:rsidP="00B114E8">
      <w:pPr>
        <w:pStyle w:val="NoSpacing"/>
        <w:numPr>
          <w:ilvl w:val="1"/>
          <w:numId w:val="33"/>
        </w:numPr>
      </w:pPr>
      <w:r>
        <w:t xml:space="preserve">Bikers </w:t>
      </w:r>
      <w:r w:rsidR="00B76FCD">
        <w:t xml:space="preserve">commissioned to </w:t>
      </w:r>
      <w:r>
        <w:t>deliver from grocery store to restaurants</w:t>
      </w:r>
    </w:p>
    <w:p w:rsidR="00081F57" w:rsidRDefault="00081F57" w:rsidP="00B114E8">
      <w:pPr>
        <w:pStyle w:val="NoSpacing"/>
        <w:numPr>
          <w:ilvl w:val="1"/>
          <w:numId w:val="33"/>
        </w:numPr>
      </w:pPr>
      <w:r>
        <w:t xml:space="preserve">What about being paid to drive people on the streets? </w:t>
      </w:r>
      <w:r w:rsidR="008335B5">
        <w:t>A</w:t>
      </w:r>
      <w:r>
        <w:t>sking a random person to take it</w:t>
      </w:r>
      <w:r w:rsidR="00D012C1">
        <w:t xml:space="preserve"> in a car who’s already going in the given direction</w:t>
      </w:r>
    </w:p>
    <w:p w:rsidR="000056A3" w:rsidRDefault="000056A3" w:rsidP="000056A3">
      <w:pPr>
        <w:pStyle w:val="NoSpacing"/>
        <w:numPr>
          <w:ilvl w:val="2"/>
          <w:numId w:val="33"/>
        </w:numPr>
      </w:pPr>
      <w:proofErr w:type="gramStart"/>
      <w:r>
        <w:t>car-pooling</w:t>
      </w:r>
      <w:proofErr w:type="gramEnd"/>
      <w:r>
        <w:t xml:space="preserve"> system for transporting people, too!</w:t>
      </w:r>
    </w:p>
    <w:p w:rsidR="003D4F0E" w:rsidRDefault="003D4F0E" w:rsidP="00B114E8">
      <w:pPr>
        <w:pStyle w:val="NoSpacing"/>
        <w:numPr>
          <w:ilvl w:val="1"/>
          <w:numId w:val="33"/>
        </w:numPr>
      </w:pPr>
      <w:r>
        <w:t xml:space="preserve">Pay bikers in </w:t>
      </w:r>
      <w:proofErr w:type="spellStart"/>
      <w:r>
        <w:t>cryptocoins</w:t>
      </w:r>
      <w:proofErr w:type="spellEnd"/>
      <w:r>
        <w:t>?</w:t>
      </w:r>
    </w:p>
    <w:p w:rsidR="00AD550B" w:rsidRDefault="00AD550B" w:rsidP="00AD550B">
      <w:pPr>
        <w:pStyle w:val="NoSpacing"/>
        <w:numPr>
          <w:ilvl w:val="2"/>
          <w:numId w:val="33"/>
        </w:numPr>
      </w:pPr>
      <w:r w:rsidRPr="0029591D">
        <w:rPr>
          <w:u w:val="single"/>
        </w:rPr>
        <w:t>Literally</w:t>
      </w:r>
      <w:r>
        <w:t xml:space="preserve"> mining </w:t>
      </w:r>
      <w:proofErr w:type="spellStart"/>
      <w:r>
        <w:t>cryptocoins</w:t>
      </w:r>
      <w:proofErr w:type="spellEnd"/>
      <w:r>
        <w:t xml:space="preserve"> with a bike wheel?</w:t>
      </w:r>
    </w:p>
    <w:p w:rsidR="006002AC" w:rsidRDefault="007103EC" w:rsidP="006002AC">
      <w:pPr>
        <w:pStyle w:val="NoSpacing"/>
        <w:numPr>
          <w:ilvl w:val="0"/>
          <w:numId w:val="33"/>
        </w:numPr>
      </w:pPr>
      <w:r>
        <w:t xml:space="preserve">Portland, </w:t>
      </w:r>
      <w:proofErr w:type="spellStart"/>
      <w:r>
        <w:t>Oregan</w:t>
      </w:r>
      <w:proofErr w:type="spellEnd"/>
      <w:r>
        <w:t>: the envy of the North American cycling culture</w:t>
      </w:r>
    </w:p>
    <w:p w:rsidR="007103EC" w:rsidRDefault="003643C7" w:rsidP="003643C7">
      <w:pPr>
        <w:pStyle w:val="NoSpacing"/>
        <w:numPr>
          <w:ilvl w:val="0"/>
          <w:numId w:val="33"/>
        </w:numPr>
      </w:pPr>
      <w:r>
        <w:t>Worker co-op for computing resources?</w:t>
      </w:r>
    </w:p>
    <w:p w:rsidR="00E32733" w:rsidRDefault="00E32733" w:rsidP="003643C7">
      <w:pPr>
        <w:pStyle w:val="NoSpacing"/>
        <w:numPr>
          <w:ilvl w:val="0"/>
          <w:numId w:val="33"/>
        </w:numPr>
      </w:pPr>
      <w:r>
        <w:t xml:space="preserve">Slow </w:t>
      </w:r>
      <w:r w:rsidR="009B20E0">
        <w:t xml:space="preserve">food </w:t>
      </w:r>
      <w:r>
        <w:t>movement</w:t>
      </w:r>
      <w:r w:rsidR="008A4BF2">
        <w:t>:</w:t>
      </w:r>
    </w:p>
    <w:p w:rsidR="00000A48" w:rsidRDefault="00000A48" w:rsidP="00000A48">
      <w:pPr>
        <w:pStyle w:val="NoSpacing"/>
        <w:numPr>
          <w:ilvl w:val="1"/>
          <w:numId w:val="33"/>
        </w:numPr>
      </w:pPr>
      <w:r>
        <w:t xml:space="preserve">Physical ailments are as a result of </w:t>
      </w:r>
      <w:r w:rsidR="0048212A">
        <w:t xml:space="preserve">not only our eating habits, but also </w:t>
      </w:r>
      <w:r>
        <w:t>our lifestyles</w:t>
      </w:r>
    </w:p>
    <w:p w:rsidR="00CB4830" w:rsidRDefault="00CB4830" w:rsidP="00CB4830">
      <w:pPr>
        <w:pStyle w:val="NoSpacing"/>
        <w:numPr>
          <w:ilvl w:val="0"/>
          <w:numId w:val="33"/>
        </w:numPr>
      </w:pPr>
      <w:r>
        <w:t>Food miles tag</w:t>
      </w:r>
    </w:p>
    <w:p w:rsidR="008A4BF2" w:rsidRDefault="008A4BF2" w:rsidP="008A4BF2">
      <w:pPr>
        <w:pStyle w:val="NoSpacing"/>
        <w:numPr>
          <w:ilvl w:val="0"/>
          <w:numId w:val="33"/>
        </w:numPr>
      </w:pPr>
      <w:r>
        <w:t>Barriers:</w:t>
      </w:r>
    </w:p>
    <w:p w:rsidR="008A4BF2" w:rsidRDefault="006D025E" w:rsidP="008A4BF2">
      <w:pPr>
        <w:pStyle w:val="NoSpacing"/>
        <w:numPr>
          <w:ilvl w:val="1"/>
          <w:numId w:val="33"/>
        </w:numPr>
      </w:pPr>
      <w:r>
        <w:t>Structural:</w:t>
      </w:r>
    </w:p>
    <w:p w:rsidR="006D025E" w:rsidRDefault="006D025E" w:rsidP="006D025E">
      <w:pPr>
        <w:pStyle w:val="NoSpacing"/>
        <w:numPr>
          <w:ilvl w:val="2"/>
          <w:numId w:val="33"/>
        </w:numPr>
      </w:pPr>
      <w:r>
        <w:t>Worker co-ops: recognition is hard-fought</w:t>
      </w:r>
    </w:p>
    <w:p w:rsidR="00944CEF" w:rsidRDefault="00944CEF" w:rsidP="003F70A8">
      <w:pPr>
        <w:pStyle w:val="NoSpacing"/>
        <w:numPr>
          <w:ilvl w:val="3"/>
          <w:numId w:val="33"/>
        </w:numPr>
      </w:pPr>
      <w:r>
        <w:t xml:space="preserve">Movie that describes the demise of co-ops: </w:t>
      </w:r>
      <w:r>
        <w:rPr>
          <w:i/>
        </w:rPr>
        <w:t>Fixing the Future</w:t>
      </w:r>
    </w:p>
    <w:p w:rsidR="00962E38" w:rsidRDefault="00962E38" w:rsidP="003F70A8">
      <w:pPr>
        <w:pStyle w:val="NoSpacing"/>
        <w:numPr>
          <w:ilvl w:val="3"/>
          <w:numId w:val="33"/>
        </w:numPr>
      </w:pPr>
      <w:r>
        <w:t>Acceptance, mainstream credibility</w:t>
      </w:r>
    </w:p>
    <w:p w:rsidR="003F70A8" w:rsidRDefault="003F70A8" w:rsidP="003F70A8">
      <w:pPr>
        <w:pStyle w:val="NoSpacing"/>
        <w:numPr>
          <w:ilvl w:val="2"/>
          <w:numId w:val="33"/>
        </w:numPr>
      </w:pPr>
      <w:r>
        <w:t>Accused of being socialist/communist</w:t>
      </w:r>
    </w:p>
    <w:p w:rsidR="002C2B97" w:rsidRDefault="002C2B97" w:rsidP="006D025E">
      <w:pPr>
        <w:pStyle w:val="NoSpacing"/>
        <w:numPr>
          <w:ilvl w:val="2"/>
          <w:numId w:val="33"/>
        </w:numPr>
      </w:pPr>
      <w:r>
        <w:t>Language</w:t>
      </w:r>
    </w:p>
    <w:p w:rsidR="003F70A8" w:rsidRDefault="003F70A8" w:rsidP="006D025E">
      <w:pPr>
        <w:pStyle w:val="NoSpacing"/>
        <w:numPr>
          <w:ilvl w:val="2"/>
          <w:numId w:val="33"/>
        </w:numPr>
      </w:pPr>
      <w:r>
        <w:t xml:space="preserve">Assistance for debt, insurance, </w:t>
      </w:r>
      <w:proofErr w:type="spellStart"/>
      <w:r>
        <w:t>etc</w:t>
      </w:r>
      <w:proofErr w:type="spellEnd"/>
      <w:r>
        <w:t xml:space="preserve"> are structured</w:t>
      </w:r>
      <w:r w:rsidR="00075622">
        <w:t xml:space="preserve"> to benefit the large businesses</w:t>
      </w:r>
    </w:p>
    <w:p w:rsidR="00562473" w:rsidRDefault="00562473" w:rsidP="00562473">
      <w:pPr>
        <w:pStyle w:val="NoSpacing"/>
        <w:numPr>
          <w:ilvl w:val="3"/>
          <w:numId w:val="33"/>
        </w:numPr>
      </w:pPr>
      <w:r>
        <w:t>Difficult to get loans when big companies don’t support you</w:t>
      </w:r>
    </w:p>
    <w:p w:rsidR="00585E4F" w:rsidRDefault="00585E4F" w:rsidP="00562473">
      <w:pPr>
        <w:pStyle w:val="NoSpacing"/>
        <w:numPr>
          <w:ilvl w:val="3"/>
          <w:numId w:val="33"/>
        </w:numPr>
      </w:pPr>
      <w:r>
        <w:t>You need to talk to tons of people</w:t>
      </w:r>
    </w:p>
    <w:p w:rsidR="00585E4F" w:rsidRDefault="00585E4F" w:rsidP="00562473">
      <w:pPr>
        <w:pStyle w:val="NoSpacing"/>
        <w:numPr>
          <w:ilvl w:val="3"/>
          <w:numId w:val="33"/>
        </w:numPr>
      </w:pPr>
      <w:r>
        <w:t>Lobbying</w:t>
      </w:r>
    </w:p>
    <w:p w:rsidR="00585E4F" w:rsidRDefault="00F14EDD" w:rsidP="00562473">
      <w:pPr>
        <w:pStyle w:val="NoSpacing"/>
        <w:numPr>
          <w:ilvl w:val="3"/>
          <w:numId w:val="33"/>
        </w:numPr>
      </w:pPr>
      <w:r>
        <w:t>Practice what you preach</w:t>
      </w:r>
    </w:p>
    <w:p w:rsidR="00BA1BB5" w:rsidRDefault="001A458F" w:rsidP="001A458F">
      <w:pPr>
        <w:pStyle w:val="Heading1"/>
      </w:pPr>
      <w:bookmarkStart w:id="29" w:name="_Toc384061975"/>
      <w:r>
        <w:t>Week 11: U</w:t>
      </w:r>
      <w:r w:rsidR="00BA1BB5">
        <w:t xml:space="preserve">rban </w:t>
      </w:r>
      <w:r>
        <w:t>H</w:t>
      </w:r>
      <w:r w:rsidR="00BA1BB5">
        <w:t>omesteading</w:t>
      </w:r>
      <w:bookmarkEnd w:id="29"/>
    </w:p>
    <w:p w:rsidR="00A568CF" w:rsidRDefault="006F405D" w:rsidP="006F405D">
      <w:pPr>
        <w:pStyle w:val="Heading2"/>
      </w:pPr>
      <w:bookmarkStart w:id="30" w:name="_Toc384061976"/>
      <w:r>
        <w:t>Grant Application</w:t>
      </w:r>
      <w:bookmarkEnd w:id="30"/>
    </w:p>
    <w:p w:rsidR="006F405D" w:rsidRDefault="00C1311D" w:rsidP="002B094F">
      <w:pPr>
        <w:pStyle w:val="NoSpacing"/>
        <w:numPr>
          <w:ilvl w:val="0"/>
          <w:numId w:val="34"/>
        </w:numPr>
      </w:pPr>
      <w:r>
        <w:t>Bring one</w:t>
      </w:r>
      <w:r w:rsidR="004926EA">
        <w:t>/two</w:t>
      </w:r>
      <w:r>
        <w:t xml:space="preserve"> of your solutions to life</w:t>
      </w:r>
    </w:p>
    <w:p w:rsidR="002B094F" w:rsidRDefault="002B094F" w:rsidP="002B094F">
      <w:pPr>
        <w:pStyle w:val="NoSpacing"/>
        <w:numPr>
          <w:ilvl w:val="0"/>
          <w:numId w:val="34"/>
        </w:numPr>
      </w:pPr>
      <w:r>
        <w:t>Maybe education awareness campaign</w:t>
      </w:r>
    </w:p>
    <w:p w:rsidR="009C3414" w:rsidRDefault="009C3414" w:rsidP="002B094F">
      <w:pPr>
        <w:pStyle w:val="NoSpacing"/>
        <w:numPr>
          <w:ilvl w:val="0"/>
          <w:numId w:val="34"/>
        </w:numPr>
      </w:pPr>
      <w:r>
        <w:t>What have others done?</w:t>
      </w:r>
    </w:p>
    <w:p w:rsidR="009C3414" w:rsidRDefault="002F3B4B" w:rsidP="002B094F">
      <w:pPr>
        <w:pStyle w:val="NoSpacing"/>
        <w:numPr>
          <w:ilvl w:val="0"/>
          <w:numId w:val="34"/>
        </w:numPr>
      </w:pPr>
      <w:r>
        <w:t>Partner with organizations in community (maybe WWF)</w:t>
      </w:r>
    </w:p>
    <w:p w:rsidR="002F3B4B" w:rsidRDefault="00A771A3" w:rsidP="002B094F">
      <w:pPr>
        <w:pStyle w:val="NoSpacing"/>
        <w:numPr>
          <w:ilvl w:val="0"/>
          <w:numId w:val="34"/>
        </w:numPr>
      </w:pPr>
      <w:r>
        <w:t>Different per region</w:t>
      </w:r>
      <w:r w:rsidR="00AA070A">
        <w:t xml:space="preserve"> because you’re trying to focus on context</w:t>
      </w:r>
    </w:p>
    <w:p w:rsidR="00046FE2" w:rsidRDefault="00046FE2" w:rsidP="002B094F">
      <w:pPr>
        <w:pStyle w:val="NoSpacing"/>
        <w:numPr>
          <w:ilvl w:val="0"/>
          <w:numId w:val="34"/>
        </w:numPr>
      </w:pPr>
      <w:r>
        <w:t>Infrastructure</w:t>
      </w:r>
      <w:r w:rsidR="007C47C2">
        <w:t>?</w:t>
      </w:r>
    </w:p>
    <w:p w:rsidR="00890A6E" w:rsidRDefault="00890A6E" w:rsidP="00C631F6">
      <w:pPr>
        <w:pStyle w:val="NoSpacing"/>
        <w:numPr>
          <w:ilvl w:val="0"/>
          <w:numId w:val="34"/>
        </w:numPr>
      </w:pPr>
      <w:r>
        <w:t xml:space="preserve">Brochures, leaflets, </w:t>
      </w:r>
      <w:proofErr w:type="spellStart"/>
      <w:r>
        <w:t>etc</w:t>
      </w:r>
      <w:proofErr w:type="spellEnd"/>
      <w:r>
        <w:t>?</w:t>
      </w:r>
    </w:p>
    <w:p w:rsidR="00C631F6" w:rsidRDefault="00C631F6" w:rsidP="00C631F6">
      <w:pPr>
        <w:pStyle w:val="NoSpacing"/>
        <w:numPr>
          <w:ilvl w:val="0"/>
          <w:numId w:val="34"/>
        </w:numPr>
      </w:pPr>
      <w:r>
        <w:t>Viral campaign?</w:t>
      </w:r>
    </w:p>
    <w:p w:rsidR="00A7561D" w:rsidRDefault="0030641C" w:rsidP="00A7561D">
      <w:pPr>
        <w:pStyle w:val="Heading2"/>
      </w:pPr>
      <w:bookmarkStart w:id="31" w:name="_Toc384061977"/>
      <w:r>
        <w:t>Importance of Communication</w:t>
      </w:r>
      <w:bookmarkEnd w:id="31"/>
    </w:p>
    <w:p w:rsidR="00A7561D" w:rsidRDefault="00B315F4" w:rsidP="00947579">
      <w:pPr>
        <w:pStyle w:val="NoSpacing"/>
        <w:numPr>
          <w:ilvl w:val="0"/>
          <w:numId w:val="35"/>
        </w:numPr>
      </w:pPr>
      <w:r>
        <w:t>American Association for Advancement of Science admits to focusing more on confirming through facts than communicating risks</w:t>
      </w:r>
    </w:p>
    <w:p w:rsidR="003E4D2C" w:rsidRDefault="00C4112A" w:rsidP="00947579">
      <w:pPr>
        <w:pStyle w:val="NoSpacing"/>
        <w:numPr>
          <w:ilvl w:val="0"/>
          <w:numId w:val="35"/>
        </w:numPr>
      </w:pPr>
      <w:r>
        <w:t xml:space="preserve">What </w:t>
      </w:r>
      <w:r w:rsidR="003E4D2C">
        <w:t>W</w:t>
      </w:r>
      <w:r>
        <w:t xml:space="preserve">e </w:t>
      </w:r>
      <w:r w:rsidR="003E4D2C">
        <w:t>K</w:t>
      </w:r>
      <w:r>
        <w:t>now initiative is dedicated to communicating</w:t>
      </w:r>
    </w:p>
    <w:p w:rsidR="003E4D2C" w:rsidRDefault="003E4D2C" w:rsidP="003E4D2C">
      <w:pPr>
        <w:pStyle w:val="NoSpacing"/>
        <w:numPr>
          <w:ilvl w:val="1"/>
          <w:numId w:val="35"/>
        </w:numPr>
      </w:pPr>
      <w:r>
        <w:t>reality: confirming</w:t>
      </w:r>
    </w:p>
    <w:p w:rsidR="00C4112A" w:rsidRDefault="00C4112A" w:rsidP="003E4D2C">
      <w:pPr>
        <w:pStyle w:val="NoSpacing"/>
        <w:numPr>
          <w:ilvl w:val="1"/>
          <w:numId w:val="35"/>
        </w:numPr>
      </w:pPr>
      <w:r>
        <w:t>risks</w:t>
      </w:r>
      <w:r w:rsidR="003E4D2C">
        <w:t>: what will happen</w:t>
      </w:r>
    </w:p>
    <w:p w:rsidR="003E4D2C" w:rsidRDefault="003E4D2C" w:rsidP="003E4D2C">
      <w:pPr>
        <w:pStyle w:val="NoSpacing"/>
        <w:numPr>
          <w:ilvl w:val="1"/>
          <w:numId w:val="35"/>
        </w:numPr>
      </w:pPr>
      <w:r>
        <w:t>response: impacts</w:t>
      </w:r>
    </w:p>
    <w:p w:rsidR="003E4D2C" w:rsidRDefault="0030641C" w:rsidP="0030641C">
      <w:pPr>
        <w:pStyle w:val="Heading2"/>
      </w:pPr>
      <w:bookmarkStart w:id="32" w:name="_Toc384061978"/>
      <w:r>
        <w:t>Scale</w:t>
      </w:r>
      <w:r w:rsidR="007622A8">
        <w:t xml:space="preserve"> of Life Experiment</w:t>
      </w:r>
      <w:bookmarkEnd w:id="32"/>
    </w:p>
    <w:p w:rsidR="0030641C" w:rsidRDefault="0030641C" w:rsidP="0030641C">
      <w:pPr>
        <w:pStyle w:val="NoSpacing"/>
        <w:numPr>
          <w:ilvl w:val="0"/>
          <w:numId w:val="36"/>
        </w:numPr>
      </w:pPr>
      <w:r>
        <w:t>Do you feel an impact on a global scale</w:t>
      </w:r>
      <w:r w:rsidR="00CD38C9">
        <w:t>?</w:t>
      </w:r>
    </w:p>
    <w:p w:rsidR="00CD38C9" w:rsidRDefault="00CD38C9" w:rsidP="0030641C">
      <w:pPr>
        <w:pStyle w:val="NoSpacing"/>
        <w:numPr>
          <w:ilvl w:val="0"/>
          <w:numId w:val="36"/>
        </w:numPr>
      </w:pPr>
      <w:r>
        <w:t>When you explain things to others, did you feel like others were inspired to change themselves?</w:t>
      </w:r>
    </w:p>
    <w:p w:rsidR="002B094F" w:rsidRDefault="00EA18F4" w:rsidP="006F405D">
      <w:pPr>
        <w:pStyle w:val="NoSpacing"/>
        <w:numPr>
          <w:ilvl w:val="0"/>
          <w:numId w:val="36"/>
        </w:numPr>
      </w:pPr>
      <w:r>
        <w:t xml:space="preserve">If you </w:t>
      </w:r>
      <w:r w:rsidR="003B722E">
        <w:t xml:space="preserve">are </w:t>
      </w:r>
      <w:r>
        <w:t xml:space="preserve">being held responsible </w:t>
      </w:r>
      <w:r w:rsidR="003B722E">
        <w:t>for making an environmental change, you’re more likely to go through with something</w:t>
      </w:r>
    </w:p>
    <w:p w:rsidR="003B722E" w:rsidRDefault="003B722E" w:rsidP="003B722E">
      <w:pPr>
        <w:pStyle w:val="NoSpacing"/>
        <w:numPr>
          <w:ilvl w:val="1"/>
          <w:numId w:val="36"/>
        </w:numPr>
      </w:pPr>
      <w:r>
        <w:t>Maybe if you could do lifestyle experiments in workplaces</w:t>
      </w:r>
      <w:r w:rsidR="00CD202B">
        <w:t xml:space="preserve"> and/or on a personal level</w:t>
      </w:r>
      <w:r>
        <w:t xml:space="preserve">, you could encourage more people to make small changes that are more </w:t>
      </w:r>
      <w:r w:rsidR="00610D10">
        <w:t xml:space="preserve">on a </w:t>
      </w:r>
      <w:r>
        <w:t>personal</w:t>
      </w:r>
      <w:r w:rsidR="00610D10">
        <w:t xml:space="preserve"> level</w:t>
      </w:r>
    </w:p>
    <w:p w:rsidR="006F4B93" w:rsidRDefault="006F4B93" w:rsidP="006F4B93">
      <w:pPr>
        <w:pStyle w:val="NoSpacing"/>
        <w:numPr>
          <w:ilvl w:val="0"/>
          <w:numId w:val="36"/>
        </w:numPr>
      </w:pPr>
      <w:r>
        <w:t>Great that we can apply our in-class info on our real life</w:t>
      </w:r>
    </w:p>
    <w:p w:rsidR="00026248" w:rsidRPr="006F405D" w:rsidRDefault="00026248" w:rsidP="00026248">
      <w:pPr>
        <w:pStyle w:val="NoSpacing"/>
        <w:numPr>
          <w:ilvl w:val="0"/>
          <w:numId w:val="36"/>
        </w:numPr>
      </w:pPr>
      <w:r>
        <w:t>Most people have made a permanent change</w:t>
      </w:r>
    </w:p>
    <w:p w:rsidR="00876901" w:rsidRPr="00876901" w:rsidRDefault="005D77EF" w:rsidP="00876901">
      <w:pPr>
        <w:pStyle w:val="NoSpacing"/>
        <w:numPr>
          <w:ilvl w:val="0"/>
          <w:numId w:val="36"/>
        </w:numPr>
        <w:rPr>
          <w:b/>
        </w:rPr>
      </w:pPr>
      <w:r w:rsidRPr="004B7854">
        <w:rPr>
          <w:b/>
        </w:rPr>
        <w:t>Most of the personal impact is from indirect changes</w:t>
      </w:r>
      <w:r w:rsidR="004B7854">
        <w:t xml:space="preserve">. Small changes are more of a symbolic gesture, but </w:t>
      </w:r>
      <w:r w:rsidR="0022701C">
        <w:t>bring up major drama</w:t>
      </w:r>
    </w:p>
    <w:p w:rsidR="000C31ED" w:rsidRDefault="000C31ED" w:rsidP="00876901">
      <w:pPr>
        <w:pStyle w:val="Heading2"/>
      </w:pPr>
      <w:bookmarkStart w:id="33" w:name="_Toc384061979"/>
      <w:r>
        <w:t>Time</w:t>
      </w:r>
      <w:bookmarkEnd w:id="33"/>
    </w:p>
    <w:p w:rsidR="00876901" w:rsidRDefault="003813B6" w:rsidP="003813B6">
      <w:pPr>
        <w:pStyle w:val="NoSpacing"/>
        <w:numPr>
          <w:ilvl w:val="0"/>
          <w:numId w:val="37"/>
        </w:numPr>
      </w:pPr>
      <w:r>
        <w:t>High Frequency Trading:</w:t>
      </w:r>
    </w:p>
    <w:p w:rsidR="003813B6" w:rsidRDefault="003813B6" w:rsidP="003813B6">
      <w:pPr>
        <w:pStyle w:val="NoSpacing"/>
        <w:numPr>
          <w:ilvl w:val="1"/>
          <w:numId w:val="37"/>
        </w:numPr>
      </w:pPr>
      <w:r>
        <w:t xml:space="preserve">Algorithms that trade millions of stocks within </w:t>
      </w:r>
      <w:r w:rsidR="005B2CC9">
        <w:t>fractions</w:t>
      </w:r>
      <w:r>
        <w:t xml:space="preserve"> of seconds</w:t>
      </w:r>
    </w:p>
    <w:p w:rsidR="003813B6" w:rsidRDefault="003813B6" w:rsidP="003813B6">
      <w:pPr>
        <w:pStyle w:val="NoSpacing"/>
        <w:numPr>
          <w:ilvl w:val="1"/>
          <w:numId w:val="37"/>
        </w:numPr>
      </w:pPr>
      <w:r>
        <w:t>Based off growth, not market value</w:t>
      </w:r>
    </w:p>
    <w:p w:rsidR="003813B6" w:rsidRDefault="003813B6" w:rsidP="003813B6">
      <w:pPr>
        <w:pStyle w:val="NoSpacing"/>
        <w:numPr>
          <w:ilvl w:val="1"/>
          <w:numId w:val="37"/>
        </w:numPr>
      </w:pPr>
      <w:r>
        <w:t>e.g. Flash Crash, where Dow Jones stock fell 9%, but was recovered within minutes, which shows how automated this is</w:t>
      </w:r>
    </w:p>
    <w:p w:rsidR="00C50CA7" w:rsidRDefault="007066E6" w:rsidP="003813B6">
      <w:pPr>
        <w:pStyle w:val="NoSpacing"/>
        <w:numPr>
          <w:ilvl w:val="1"/>
          <w:numId w:val="37"/>
        </w:numPr>
      </w:pPr>
      <w:r>
        <w:t>Increases volatility</w:t>
      </w:r>
    </w:p>
    <w:p w:rsidR="007066E6" w:rsidRDefault="00C50CA7" w:rsidP="00C50CA7">
      <w:pPr>
        <w:pStyle w:val="NoSpacing"/>
        <w:numPr>
          <w:ilvl w:val="0"/>
          <w:numId w:val="37"/>
        </w:numPr>
      </w:pPr>
      <w:r>
        <w:t xml:space="preserve">Government reduced student job programs </w:t>
      </w:r>
      <w:r w:rsidR="00AE1997">
        <w:t xml:space="preserve">last year </w:t>
      </w:r>
      <w:r>
        <w:t>because of cost, but the future cost will be large. This is a matter of excess pressure on speed</w:t>
      </w:r>
      <w:r w:rsidR="0074713B">
        <w:t xml:space="preserve"> of growth</w:t>
      </w:r>
    </w:p>
    <w:p w:rsidR="00FB65A7" w:rsidRDefault="00C17309" w:rsidP="004339B6">
      <w:pPr>
        <w:pStyle w:val="NoSpacing"/>
        <w:numPr>
          <w:ilvl w:val="0"/>
          <w:numId w:val="37"/>
        </w:numPr>
      </w:pPr>
      <w:r>
        <w:t xml:space="preserve">TED talk: </w:t>
      </w:r>
      <w:hyperlink r:id="rId20" w:history="1">
        <w:r w:rsidRPr="00C17309">
          <w:rPr>
            <w:rStyle w:val="Hyperlink"/>
          </w:rPr>
          <w:t>Transition Towns</w:t>
        </w:r>
      </w:hyperlink>
    </w:p>
    <w:p w:rsidR="00017237" w:rsidRDefault="00017237" w:rsidP="00C17309">
      <w:pPr>
        <w:pStyle w:val="NoSpacing"/>
        <w:numPr>
          <w:ilvl w:val="1"/>
          <w:numId w:val="37"/>
        </w:numPr>
      </w:pPr>
      <w:r>
        <w:t>Transition to oil-free communities</w:t>
      </w:r>
    </w:p>
    <w:p w:rsidR="004339B6" w:rsidRDefault="00EC35BA" w:rsidP="00C17309">
      <w:pPr>
        <w:pStyle w:val="NoSpacing"/>
        <w:numPr>
          <w:ilvl w:val="1"/>
          <w:numId w:val="37"/>
        </w:numPr>
      </w:pPr>
      <w:r>
        <w:t>Could you genetically modify a plant to absorb more carbon?</w:t>
      </w:r>
    </w:p>
    <w:p w:rsidR="00EC35BA" w:rsidRDefault="00EC35BA" w:rsidP="00C17309">
      <w:pPr>
        <w:pStyle w:val="NoSpacing"/>
        <w:numPr>
          <w:ilvl w:val="1"/>
          <w:numId w:val="37"/>
        </w:numPr>
      </w:pPr>
      <w:r>
        <w:t>Carbon capture and storage?</w:t>
      </w:r>
    </w:p>
    <w:p w:rsidR="00EC35BA" w:rsidRDefault="00EC35BA" w:rsidP="00C17309">
      <w:pPr>
        <w:pStyle w:val="NoSpacing"/>
        <w:numPr>
          <w:ilvl w:val="1"/>
          <w:numId w:val="37"/>
        </w:numPr>
      </w:pPr>
      <w:r>
        <w:t>What are some other uses of carbon? Could you make a material out of it that could replace concrete?</w:t>
      </w:r>
      <w:r w:rsidR="00D969E5">
        <w:t xml:space="preserve"> </w:t>
      </w:r>
      <w:r w:rsidR="00C17309">
        <w:t>C</w:t>
      </w:r>
      <w:r w:rsidR="00D969E5">
        <w:t>arbon is such a manipulative element</w:t>
      </w:r>
    </w:p>
    <w:p w:rsidR="00C17309" w:rsidRDefault="008E0908" w:rsidP="00C17309">
      <w:pPr>
        <w:pStyle w:val="NoSpacing"/>
        <w:numPr>
          <w:ilvl w:val="1"/>
          <w:numId w:val="37"/>
        </w:numPr>
      </w:pPr>
      <w:r>
        <w:t>Require vibrant communities</w:t>
      </w:r>
    </w:p>
    <w:p w:rsidR="0078252C" w:rsidRDefault="0078252C" w:rsidP="00C17309">
      <w:pPr>
        <w:pStyle w:val="NoSpacing"/>
        <w:numPr>
          <w:ilvl w:val="1"/>
          <w:numId w:val="37"/>
        </w:numPr>
      </w:pPr>
      <w:r>
        <w:t>Promote local buying by using an internal currency (maybe a cryptocurrency?)</w:t>
      </w:r>
    </w:p>
    <w:p w:rsidR="007D03E5" w:rsidRDefault="007D03E5" w:rsidP="007D03E5">
      <w:pPr>
        <w:pStyle w:val="NoSpacing"/>
        <w:numPr>
          <w:ilvl w:val="0"/>
          <w:numId w:val="37"/>
        </w:numPr>
      </w:pPr>
      <w:r>
        <w:t>Time bank: give your time for something and everyone gets the same pay</w:t>
      </w:r>
    </w:p>
    <w:p w:rsidR="00FE4BC7" w:rsidRDefault="00FE4BC7" w:rsidP="007D03E5">
      <w:pPr>
        <w:pStyle w:val="NoSpacing"/>
        <w:numPr>
          <w:ilvl w:val="0"/>
          <w:numId w:val="37"/>
        </w:numPr>
      </w:pPr>
      <w:r>
        <w:t>Slow food:</w:t>
      </w:r>
    </w:p>
    <w:p w:rsidR="00FE4BC7" w:rsidRDefault="00FE4BC7" w:rsidP="00FE4BC7">
      <w:pPr>
        <w:pStyle w:val="NoSpacing"/>
        <w:numPr>
          <w:ilvl w:val="1"/>
          <w:numId w:val="37"/>
        </w:numPr>
      </w:pPr>
      <w:r>
        <w:t>educates kids about growing food</w:t>
      </w:r>
    </w:p>
    <w:p w:rsidR="00FE4BC7" w:rsidRDefault="00FE4BC7" w:rsidP="00FE4BC7">
      <w:pPr>
        <w:pStyle w:val="NoSpacing"/>
        <w:numPr>
          <w:ilvl w:val="1"/>
          <w:numId w:val="37"/>
        </w:numPr>
      </w:pPr>
      <w:r>
        <w:t>connecting</w:t>
      </w:r>
      <w:r w:rsidR="00521A9E">
        <w:t xml:space="preserve"> pleasure to</w:t>
      </w:r>
      <w:r>
        <w:t xml:space="preserve"> ethics of food</w:t>
      </w:r>
    </w:p>
    <w:p w:rsidR="006E1A71" w:rsidRDefault="00E67F56" w:rsidP="00FE4BC7">
      <w:pPr>
        <w:pStyle w:val="NoSpacing"/>
        <w:numPr>
          <w:ilvl w:val="1"/>
          <w:numId w:val="37"/>
        </w:numPr>
      </w:pPr>
      <w:r>
        <w:t>Take out/r</w:t>
      </w:r>
      <w:r w:rsidR="006E1A71">
        <w:t>estaurants aren’t exactly sustainable</w:t>
      </w:r>
    </w:p>
    <w:p w:rsidR="00AF7794" w:rsidRDefault="00317C21" w:rsidP="00317C21">
      <w:pPr>
        <w:pStyle w:val="NoSpacing"/>
        <w:numPr>
          <w:ilvl w:val="0"/>
          <w:numId w:val="37"/>
        </w:numPr>
      </w:pPr>
      <w:r>
        <w:t xml:space="preserve">So even though people complain that they </w:t>
      </w:r>
      <w:r w:rsidR="00831BF7">
        <w:t>can’t</w:t>
      </w:r>
      <w:r>
        <w:t xml:space="preserve"> make big changes in their life because of time, the whole point </w:t>
      </w:r>
      <w:r w:rsidR="00515214">
        <w:t xml:space="preserve">of making a change </w:t>
      </w:r>
      <w:r>
        <w:t xml:space="preserve">is that we </w:t>
      </w:r>
      <w:r w:rsidR="00515214" w:rsidRPr="005E0B0C">
        <w:rPr>
          <w:i/>
        </w:rPr>
        <w:t xml:space="preserve">should </w:t>
      </w:r>
      <w:r w:rsidRPr="00515214">
        <w:t>slow down</w:t>
      </w:r>
      <w:r>
        <w:t xml:space="preserve"> and </w:t>
      </w:r>
      <w:r w:rsidRPr="00515214">
        <w:t>make</w:t>
      </w:r>
      <w:r>
        <w:t xml:space="preserve"> the time to do those things because it will make a change in </w:t>
      </w:r>
      <w:r w:rsidR="00515214">
        <w:t>them</w:t>
      </w:r>
      <w:r w:rsidR="00404682">
        <w:t xml:space="preserve"> that will affect our whole lives</w:t>
      </w:r>
      <w:r w:rsidR="005E0B0C">
        <w:t xml:space="preserve">. </w:t>
      </w:r>
      <w:r w:rsidR="00AF7794">
        <w:t xml:space="preserve">Slowing down gives </w:t>
      </w:r>
      <w:proofErr w:type="gramStart"/>
      <w:r w:rsidR="00AF7794">
        <w:t>us</w:t>
      </w:r>
      <w:proofErr w:type="gramEnd"/>
      <w:r w:rsidR="00AF7794">
        <w:t xml:space="preserve"> pleasure</w:t>
      </w:r>
      <w:r w:rsidR="005E0B0C">
        <w:t>.</w:t>
      </w:r>
    </w:p>
    <w:p w:rsidR="000F1847" w:rsidRDefault="005307FF" w:rsidP="000F1847">
      <w:pPr>
        <w:pStyle w:val="NoSpacing"/>
        <w:numPr>
          <w:ilvl w:val="0"/>
          <w:numId w:val="37"/>
        </w:numPr>
      </w:pPr>
      <w:r>
        <w:t>Modernity doesn’t necessarily have to be sacrificed</w:t>
      </w:r>
    </w:p>
    <w:p w:rsidR="00351766" w:rsidRDefault="00F6567E" w:rsidP="000F1847">
      <w:pPr>
        <w:pStyle w:val="NoSpacing"/>
        <w:numPr>
          <w:ilvl w:val="0"/>
          <w:numId w:val="37"/>
        </w:numPr>
      </w:pPr>
      <w:r>
        <w:t>Some r</w:t>
      </w:r>
      <w:r w:rsidR="00351766">
        <w:t>evert to single-worker family, where one stays home and does chores, such as farming</w:t>
      </w:r>
    </w:p>
    <w:p w:rsidR="00CF641B" w:rsidRDefault="001F4DF3" w:rsidP="00CF641B">
      <w:pPr>
        <w:pStyle w:val="Heading1"/>
      </w:pPr>
      <w:bookmarkStart w:id="34" w:name="_Toc384061980"/>
      <w:r>
        <w:t>Week 12</w:t>
      </w:r>
      <w:bookmarkEnd w:id="34"/>
    </w:p>
    <w:p w:rsidR="004A7613" w:rsidRDefault="00CF641B" w:rsidP="004A7613">
      <w:pPr>
        <w:pStyle w:val="Heading2"/>
      </w:pPr>
      <w:bookmarkStart w:id="35" w:name="_Toc384061981"/>
      <w:r>
        <w:t>IPCC Report</w:t>
      </w:r>
      <w:bookmarkEnd w:id="35"/>
    </w:p>
    <w:p w:rsidR="004A7613" w:rsidRDefault="004A7613" w:rsidP="004A7613">
      <w:pPr>
        <w:pStyle w:val="NoSpacing"/>
      </w:pPr>
      <w:r>
        <w:t>International Panel of Climate Change</w:t>
      </w:r>
    </w:p>
    <w:p w:rsidR="00CF641B" w:rsidRDefault="004A7613" w:rsidP="004A7613">
      <w:pPr>
        <w:pStyle w:val="NoSpacing"/>
      </w:pPr>
      <w:r>
        <w:t>W</w:t>
      </w:r>
      <w:r w:rsidR="00CF641B">
        <w:t>e’re screwed</w:t>
      </w:r>
      <w:r>
        <w:t>.</w:t>
      </w:r>
    </w:p>
    <w:p w:rsidR="009A2F8D" w:rsidRDefault="009A2F8D" w:rsidP="004A7613">
      <w:pPr>
        <w:pStyle w:val="NoSpacing"/>
      </w:pPr>
      <w:r>
        <w:t>The only way we can survive is a mass policy change</w:t>
      </w:r>
    </w:p>
    <w:p w:rsidR="009A2F8D" w:rsidRDefault="001E3EFA" w:rsidP="009A2F8D">
      <w:pPr>
        <w:pStyle w:val="Heading2"/>
      </w:pPr>
      <w:bookmarkStart w:id="36" w:name="_Toc384061982"/>
      <w:r>
        <w:t>Long-term Planning</w:t>
      </w:r>
      <w:bookmarkEnd w:id="36"/>
    </w:p>
    <w:p w:rsidR="001E3EFA" w:rsidRDefault="001E3EFA" w:rsidP="003B7188">
      <w:pPr>
        <w:pStyle w:val="NoSpacing"/>
        <w:numPr>
          <w:ilvl w:val="0"/>
          <w:numId w:val="39"/>
        </w:numPr>
      </w:pPr>
      <w:r>
        <w:t>We need to plan for the future</w:t>
      </w:r>
    </w:p>
    <w:p w:rsidR="003B7188" w:rsidRDefault="00581474" w:rsidP="001E3EFA">
      <w:pPr>
        <w:pStyle w:val="NoSpacing"/>
        <w:numPr>
          <w:ilvl w:val="0"/>
          <w:numId w:val="39"/>
        </w:numPr>
      </w:pPr>
      <w:r>
        <w:t>Maybe we should limit the ratio of CEO to average employee salary to 1:50</w:t>
      </w:r>
    </w:p>
    <w:p w:rsidR="003B7188" w:rsidRDefault="007A7BD7" w:rsidP="001E3EFA">
      <w:pPr>
        <w:pStyle w:val="NoSpacing"/>
        <w:numPr>
          <w:ilvl w:val="0"/>
          <w:numId w:val="39"/>
        </w:numPr>
      </w:pPr>
      <w:r>
        <w:t>Capitalism has gotten to the point, where long-term unemployment is discounted from the total</w:t>
      </w:r>
    </w:p>
    <w:p w:rsidR="00F901BA" w:rsidRDefault="00F901BA" w:rsidP="001E3EFA">
      <w:pPr>
        <w:pStyle w:val="NoSpacing"/>
        <w:numPr>
          <w:ilvl w:val="0"/>
          <w:numId w:val="39"/>
        </w:numPr>
      </w:pPr>
      <w:r>
        <w:t xml:space="preserve">Believing that we live in a world of scarcity can </w:t>
      </w:r>
      <w:r w:rsidR="00816001">
        <w:t xml:space="preserve">seem to justify </w:t>
      </w:r>
      <w:r w:rsidR="007306B0">
        <w:t>neoliberalism</w:t>
      </w:r>
    </w:p>
    <w:p w:rsidR="009C5718" w:rsidRDefault="006A10B4" w:rsidP="009C5718">
      <w:pPr>
        <w:pStyle w:val="NoSpacing"/>
        <w:numPr>
          <w:ilvl w:val="0"/>
          <w:numId w:val="39"/>
        </w:numPr>
      </w:pPr>
      <w:r>
        <w:t xml:space="preserve">The rich don’t necessarily </w:t>
      </w:r>
      <w:r>
        <w:rPr>
          <w:i/>
        </w:rPr>
        <w:t>deserve</w:t>
      </w:r>
      <w:r w:rsidR="009C5718">
        <w:t xml:space="preserve"> to live more than the poor</w:t>
      </w:r>
    </w:p>
    <w:p w:rsidR="00ED0614" w:rsidRDefault="00ED0614" w:rsidP="009C5718">
      <w:pPr>
        <w:pStyle w:val="NoSpacing"/>
        <w:numPr>
          <w:ilvl w:val="0"/>
          <w:numId w:val="39"/>
        </w:numPr>
      </w:pPr>
      <w:r>
        <w:t>Maximum wage percentage</w:t>
      </w:r>
    </w:p>
    <w:p w:rsidR="00575E2F" w:rsidRDefault="00575E2F" w:rsidP="009C5718">
      <w:pPr>
        <w:pStyle w:val="NoSpacing"/>
        <w:numPr>
          <w:ilvl w:val="0"/>
          <w:numId w:val="39"/>
        </w:numPr>
      </w:pPr>
      <w:r>
        <w:t>Golden Parachutes?</w:t>
      </w:r>
    </w:p>
    <w:p w:rsidR="00A93ECB" w:rsidRDefault="00A93ECB" w:rsidP="009C5718">
      <w:pPr>
        <w:pStyle w:val="NoSpacing"/>
        <w:numPr>
          <w:ilvl w:val="0"/>
          <w:numId w:val="39"/>
        </w:numPr>
      </w:pPr>
      <w:r>
        <w:t>What about if a company goes bankrupt, the government takes over senior’s pensions</w:t>
      </w:r>
      <w:r w:rsidR="00CC6589">
        <w:t>, except it would be the average senior pension</w:t>
      </w:r>
    </w:p>
    <w:p w:rsidR="00A54636" w:rsidRDefault="00A54636" w:rsidP="009C5718">
      <w:pPr>
        <w:pStyle w:val="NoSpacing"/>
        <w:numPr>
          <w:ilvl w:val="0"/>
          <w:numId w:val="39"/>
        </w:numPr>
      </w:pPr>
      <w:r>
        <w:t>Members:</w:t>
      </w:r>
    </w:p>
    <w:p w:rsidR="00A54636" w:rsidRDefault="00A54636" w:rsidP="00A54636">
      <w:pPr>
        <w:pStyle w:val="NoSpacing"/>
        <w:numPr>
          <w:ilvl w:val="1"/>
          <w:numId w:val="39"/>
        </w:numPr>
      </w:pPr>
      <w:proofErr w:type="spellStart"/>
      <w:r>
        <w:t>Gameskeeper</w:t>
      </w:r>
      <w:proofErr w:type="spellEnd"/>
      <w:r>
        <w:t>: things are best without being tinkered with</w:t>
      </w:r>
      <w:r w:rsidR="00E66531">
        <w:t>; fantasy of escape</w:t>
      </w:r>
    </w:p>
    <w:p w:rsidR="00E66531" w:rsidRDefault="00E66531" w:rsidP="00A54636">
      <w:pPr>
        <w:pStyle w:val="NoSpacing"/>
        <w:numPr>
          <w:ilvl w:val="1"/>
          <w:numId w:val="39"/>
        </w:numPr>
      </w:pPr>
      <w:r>
        <w:t>Gardener: changing the world, making plans</w:t>
      </w:r>
    </w:p>
    <w:p w:rsidR="00DE47EA" w:rsidRDefault="00DE47EA" w:rsidP="00DE47EA">
      <w:pPr>
        <w:pStyle w:val="NoSpacing"/>
        <w:numPr>
          <w:ilvl w:val="0"/>
          <w:numId w:val="39"/>
        </w:numPr>
      </w:pPr>
      <w:r>
        <w:t>Sustainability is about maintaining individualism and also account for equality</w:t>
      </w:r>
    </w:p>
    <w:p w:rsidR="00EC2FFF" w:rsidRDefault="00EC2FFF" w:rsidP="00DE47EA">
      <w:pPr>
        <w:pStyle w:val="NoSpacing"/>
        <w:numPr>
          <w:ilvl w:val="0"/>
          <w:numId w:val="39"/>
        </w:numPr>
      </w:pPr>
      <w:r>
        <w:t>Take pleasure in activities that don’t have the same environmental footprint</w:t>
      </w:r>
    </w:p>
    <w:p w:rsidR="00221898" w:rsidRDefault="00221898" w:rsidP="00DE47EA">
      <w:pPr>
        <w:pStyle w:val="NoSpacing"/>
        <w:numPr>
          <w:ilvl w:val="0"/>
          <w:numId w:val="39"/>
        </w:numPr>
      </w:pPr>
      <w:r w:rsidRPr="00563915">
        <w:rPr>
          <w:b/>
        </w:rPr>
        <w:t>Idea</w:t>
      </w:r>
      <w:r>
        <w:t>: bike that lets you keep peddling when you stop and powers vehicle when you’re tired or other</w:t>
      </w:r>
      <w:r w:rsidR="007433FC">
        <w:t>, so you can have professional bikers</w:t>
      </w:r>
    </w:p>
    <w:p w:rsidR="00D9407A" w:rsidRDefault="00D9407A" w:rsidP="00D9407A">
      <w:pPr>
        <w:pStyle w:val="NoSpacing"/>
        <w:numPr>
          <w:ilvl w:val="1"/>
          <w:numId w:val="39"/>
        </w:numPr>
      </w:pPr>
      <w:r>
        <w:t>different difficulty levels that allow for ranging inputs</w:t>
      </w:r>
      <w:bookmarkStart w:id="37" w:name="_GoBack"/>
      <w:bookmarkEnd w:id="37"/>
    </w:p>
    <w:p w:rsidR="00563915" w:rsidRDefault="00563915" w:rsidP="00F269BE">
      <w:pPr>
        <w:pStyle w:val="NoSpacing"/>
      </w:pPr>
    </w:p>
    <w:p w:rsidR="00F269BE" w:rsidRPr="001E3EFA" w:rsidRDefault="00F269BE" w:rsidP="00F269BE">
      <w:pPr>
        <w:pStyle w:val="NoSpacing"/>
        <w:jc w:val="center"/>
      </w:pPr>
      <w:r>
        <w:t>*End of course*</w:t>
      </w:r>
    </w:p>
    <w:sectPr w:rsidR="00F269BE" w:rsidRPr="001E3EFA">
      <w:footerReference w:type="default" r:id="rId2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6FD" w:rsidRDefault="009866FD" w:rsidP="00756214">
      <w:pPr>
        <w:spacing w:after="0" w:line="240" w:lineRule="auto"/>
      </w:pPr>
      <w:r>
        <w:separator/>
      </w:r>
    </w:p>
  </w:endnote>
  <w:endnote w:type="continuationSeparator" w:id="0">
    <w:p w:rsidR="009866FD" w:rsidRDefault="009866F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650FF" w:rsidRDefault="00F650FF">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5A312E">
              <w:rPr>
                <w:b/>
                <w:bCs/>
                <w:noProof/>
              </w:rPr>
              <w:t>1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5A312E">
              <w:rPr>
                <w:b/>
                <w:bCs/>
                <w:noProof/>
              </w:rPr>
              <w:t>18</w:t>
            </w:r>
            <w:r>
              <w:rPr>
                <w:b/>
                <w:bCs/>
                <w:szCs w:val="24"/>
              </w:rPr>
              <w:fldChar w:fldCharType="end"/>
            </w:r>
          </w:p>
        </w:sdtContent>
      </w:sdt>
    </w:sdtContent>
  </w:sdt>
  <w:p w:rsidR="00F650FF" w:rsidRDefault="00F650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6FD" w:rsidRDefault="009866FD" w:rsidP="00756214">
      <w:pPr>
        <w:spacing w:after="0" w:line="240" w:lineRule="auto"/>
      </w:pPr>
      <w:r>
        <w:separator/>
      </w:r>
    </w:p>
  </w:footnote>
  <w:footnote w:type="continuationSeparator" w:id="0">
    <w:p w:rsidR="009866FD" w:rsidRDefault="009866FD"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F7EE1"/>
    <w:multiLevelType w:val="hybridMultilevel"/>
    <w:tmpl w:val="90B0482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34D5F1D"/>
    <w:multiLevelType w:val="hybridMultilevel"/>
    <w:tmpl w:val="56B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3806456"/>
    <w:multiLevelType w:val="hybridMultilevel"/>
    <w:tmpl w:val="EBF6FA1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7A61B58"/>
    <w:multiLevelType w:val="hybridMultilevel"/>
    <w:tmpl w:val="71763FE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3D8D03EE"/>
    <w:multiLevelType w:val="hybridMultilevel"/>
    <w:tmpl w:val="F7EA8F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0244C5F"/>
    <w:multiLevelType w:val="hybridMultilevel"/>
    <w:tmpl w:val="2A902C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3B629E8"/>
    <w:multiLevelType w:val="hybridMultilevel"/>
    <w:tmpl w:val="AE2C3B8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5664137A"/>
    <w:multiLevelType w:val="hybridMultilevel"/>
    <w:tmpl w:val="C080830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8684BD8"/>
    <w:multiLevelType w:val="hybridMultilevel"/>
    <w:tmpl w:val="CBD68B1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9000BA2"/>
    <w:multiLevelType w:val="hybridMultilevel"/>
    <w:tmpl w:val="F10E5C7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0156179"/>
    <w:multiLevelType w:val="hybridMultilevel"/>
    <w:tmpl w:val="34306E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13E447B"/>
    <w:multiLevelType w:val="hybridMultilevel"/>
    <w:tmpl w:val="B4C22D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47C25B5"/>
    <w:multiLevelType w:val="hybridMultilevel"/>
    <w:tmpl w:val="70A6068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6C5E2EDC"/>
    <w:multiLevelType w:val="hybridMultilevel"/>
    <w:tmpl w:val="DA4E5A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6C9F5244"/>
    <w:multiLevelType w:val="hybridMultilevel"/>
    <w:tmpl w:val="908E33E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6DD42B89"/>
    <w:multiLevelType w:val="hybridMultilevel"/>
    <w:tmpl w:val="D098F88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700C5E98"/>
    <w:multiLevelType w:val="hybridMultilevel"/>
    <w:tmpl w:val="61E8783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nsid w:val="7160352D"/>
    <w:multiLevelType w:val="hybridMultilevel"/>
    <w:tmpl w:val="6012173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73B2426A"/>
    <w:multiLevelType w:val="hybridMultilevel"/>
    <w:tmpl w:val="2EA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FA53F11"/>
    <w:multiLevelType w:val="hybridMultilevel"/>
    <w:tmpl w:val="79DECD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37"/>
  </w:num>
  <w:num w:numId="3">
    <w:abstractNumId w:val="19"/>
  </w:num>
  <w:num w:numId="4">
    <w:abstractNumId w:val="20"/>
  </w:num>
  <w:num w:numId="5">
    <w:abstractNumId w:val="23"/>
  </w:num>
  <w:num w:numId="6">
    <w:abstractNumId w:val="18"/>
  </w:num>
  <w:num w:numId="7">
    <w:abstractNumId w:val="3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4"/>
  </w:num>
  <w:num w:numId="19">
    <w:abstractNumId w:val="15"/>
  </w:num>
  <w:num w:numId="20">
    <w:abstractNumId w:val="31"/>
  </w:num>
  <w:num w:numId="21">
    <w:abstractNumId w:val="12"/>
  </w:num>
  <w:num w:numId="22">
    <w:abstractNumId w:val="17"/>
  </w:num>
  <w:num w:numId="23">
    <w:abstractNumId w:val="30"/>
  </w:num>
  <w:num w:numId="24">
    <w:abstractNumId w:val="22"/>
  </w:num>
  <w:num w:numId="25">
    <w:abstractNumId w:val="27"/>
  </w:num>
  <w:num w:numId="26">
    <w:abstractNumId w:val="11"/>
  </w:num>
  <w:num w:numId="27">
    <w:abstractNumId w:val="33"/>
  </w:num>
  <w:num w:numId="28">
    <w:abstractNumId w:val="21"/>
  </w:num>
  <w:num w:numId="29">
    <w:abstractNumId w:val="38"/>
  </w:num>
  <w:num w:numId="30">
    <w:abstractNumId w:val="16"/>
  </w:num>
  <w:num w:numId="31">
    <w:abstractNumId w:val="10"/>
  </w:num>
  <w:num w:numId="32">
    <w:abstractNumId w:val="34"/>
  </w:num>
  <w:num w:numId="33">
    <w:abstractNumId w:val="35"/>
  </w:num>
  <w:num w:numId="34">
    <w:abstractNumId w:val="25"/>
  </w:num>
  <w:num w:numId="35">
    <w:abstractNumId w:val="26"/>
  </w:num>
  <w:num w:numId="36">
    <w:abstractNumId w:val="29"/>
  </w:num>
  <w:num w:numId="37">
    <w:abstractNumId w:val="24"/>
  </w:num>
  <w:num w:numId="38">
    <w:abstractNumId w:val="28"/>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0A48"/>
    <w:rsid w:val="000014CA"/>
    <w:rsid w:val="00001A91"/>
    <w:rsid w:val="00002CE3"/>
    <w:rsid w:val="00003E30"/>
    <w:rsid w:val="00005380"/>
    <w:rsid w:val="000056A3"/>
    <w:rsid w:val="00012757"/>
    <w:rsid w:val="00017237"/>
    <w:rsid w:val="00020E8D"/>
    <w:rsid w:val="00023B16"/>
    <w:rsid w:val="00025080"/>
    <w:rsid w:val="00026248"/>
    <w:rsid w:val="00033D95"/>
    <w:rsid w:val="00036A07"/>
    <w:rsid w:val="00046FE2"/>
    <w:rsid w:val="000605C8"/>
    <w:rsid w:val="00064C41"/>
    <w:rsid w:val="000679FA"/>
    <w:rsid w:val="00074955"/>
    <w:rsid w:val="00075622"/>
    <w:rsid w:val="00075F5C"/>
    <w:rsid w:val="000808C8"/>
    <w:rsid w:val="00081CF3"/>
    <w:rsid w:val="00081F57"/>
    <w:rsid w:val="00086F67"/>
    <w:rsid w:val="00087B46"/>
    <w:rsid w:val="00091634"/>
    <w:rsid w:val="00092CCB"/>
    <w:rsid w:val="00093FD9"/>
    <w:rsid w:val="000B30E9"/>
    <w:rsid w:val="000B41BC"/>
    <w:rsid w:val="000B44C1"/>
    <w:rsid w:val="000C31ED"/>
    <w:rsid w:val="000C345F"/>
    <w:rsid w:val="000C36A8"/>
    <w:rsid w:val="000C5395"/>
    <w:rsid w:val="000D1523"/>
    <w:rsid w:val="000E02B9"/>
    <w:rsid w:val="000E72B0"/>
    <w:rsid w:val="000F1847"/>
    <w:rsid w:val="000F24DA"/>
    <w:rsid w:val="000F3643"/>
    <w:rsid w:val="000F401D"/>
    <w:rsid w:val="001019E3"/>
    <w:rsid w:val="00104861"/>
    <w:rsid w:val="00110B84"/>
    <w:rsid w:val="00113B1E"/>
    <w:rsid w:val="001152F0"/>
    <w:rsid w:val="00115BA0"/>
    <w:rsid w:val="00126DF5"/>
    <w:rsid w:val="00132D0F"/>
    <w:rsid w:val="00134FB3"/>
    <w:rsid w:val="00143D9E"/>
    <w:rsid w:val="001441D5"/>
    <w:rsid w:val="0015329C"/>
    <w:rsid w:val="0015680B"/>
    <w:rsid w:val="0016044B"/>
    <w:rsid w:val="001644AD"/>
    <w:rsid w:val="001715A9"/>
    <w:rsid w:val="0017189D"/>
    <w:rsid w:val="00181C2A"/>
    <w:rsid w:val="00181C60"/>
    <w:rsid w:val="00182C66"/>
    <w:rsid w:val="00186D40"/>
    <w:rsid w:val="001A205A"/>
    <w:rsid w:val="001A458F"/>
    <w:rsid w:val="001C009A"/>
    <w:rsid w:val="001C0472"/>
    <w:rsid w:val="001C1290"/>
    <w:rsid w:val="001C348C"/>
    <w:rsid w:val="001D4455"/>
    <w:rsid w:val="001E3EFA"/>
    <w:rsid w:val="001F4DF3"/>
    <w:rsid w:val="001F4FAA"/>
    <w:rsid w:val="0020188C"/>
    <w:rsid w:val="00202B37"/>
    <w:rsid w:val="0021143B"/>
    <w:rsid w:val="002169AC"/>
    <w:rsid w:val="00221898"/>
    <w:rsid w:val="00222F09"/>
    <w:rsid w:val="0022538F"/>
    <w:rsid w:val="0022701C"/>
    <w:rsid w:val="00233359"/>
    <w:rsid w:val="0024218E"/>
    <w:rsid w:val="00242D83"/>
    <w:rsid w:val="0024579F"/>
    <w:rsid w:val="002506D9"/>
    <w:rsid w:val="00250957"/>
    <w:rsid w:val="00252FF2"/>
    <w:rsid w:val="00276D55"/>
    <w:rsid w:val="00287FDF"/>
    <w:rsid w:val="00291E2F"/>
    <w:rsid w:val="00292A01"/>
    <w:rsid w:val="0029591D"/>
    <w:rsid w:val="00297A5F"/>
    <w:rsid w:val="002A20BF"/>
    <w:rsid w:val="002B094F"/>
    <w:rsid w:val="002B400B"/>
    <w:rsid w:val="002C288B"/>
    <w:rsid w:val="002C2B97"/>
    <w:rsid w:val="002C4CD0"/>
    <w:rsid w:val="002C6910"/>
    <w:rsid w:val="002C73C9"/>
    <w:rsid w:val="002D3342"/>
    <w:rsid w:val="002D65A4"/>
    <w:rsid w:val="002E1C8E"/>
    <w:rsid w:val="002F01DD"/>
    <w:rsid w:val="002F2D56"/>
    <w:rsid w:val="002F3B4B"/>
    <w:rsid w:val="002F4D3B"/>
    <w:rsid w:val="00305313"/>
    <w:rsid w:val="0030641C"/>
    <w:rsid w:val="00310737"/>
    <w:rsid w:val="00312771"/>
    <w:rsid w:val="003165B9"/>
    <w:rsid w:val="00317C21"/>
    <w:rsid w:val="00321E0C"/>
    <w:rsid w:val="003227AD"/>
    <w:rsid w:val="00323C11"/>
    <w:rsid w:val="00325694"/>
    <w:rsid w:val="00326A6E"/>
    <w:rsid w:val="00334298"/>
    <w:rsid w:val="003368D1"/>
    <w:rsid w:val="00343D1D"/>
    <w:rsid w:val="00344472"/>
    <w:rsid w:val="00351766"/>
    <w:rsid w:val="00351C1B"/>
    <w:rsid w:val="003559FA"/>
    <w:rsid w:val="00356111"/>
    <w:rsid w:val="0036326F"/>
    <w:rsid w:val="003637AE"/>
    <w:rsid w:val="003637B1"/>
    <w:rsid w:val="003643C7"/>
    <w:rsid w:val="00372F85"/>
    <w:rsid w:val="00374375"/>
    <w:rsid w:val="003751B1"/>
    <w:rsid w:val="003772F0"/>
    <w:rsid w:val="003813B6"/>
    <w:rsid w:val="0038655B"/>
    <w:rsid w:val="00387C24"/>
    <w:rsid w:val="0039040B"/>
    <w:rsid w:val="0039254D"/>
    <w:rsid w:val="0039287B"/>
    <w:rsid w:val="00392917"/>
    <w:rsid w:val="003948CE"/>
    <w:rsid w:val="0039761C"/>
    <w:rsid w:val="003A69CE"/>
    <w:rsid w:val="003A6FF3"/>
    <w:rsid w:val="003B0552"/>
    <w:rsid w:val="003B1AAB"/>
    <w:rsid w:val="003B4C62"/>
    <w:rsid w:val="003B5390"/>
    <w:rsid w:val="003B689E"/>
    <w:rsid w:val="003B7188"/>
    <w:rsid w:val="003B722E"/>
    <w:rsid w:val="003C3AB7"/>
    <w:rsid w:val="003C4CCD"/>
    <w:rsid w:val="003D2564"/>
    <w:rsid w:val="003D305B"/>
    <w:rsid w:val="003D4A40"/>
    <w:rsid w:val="003D4F0E"/>
    <w:rsid w:val="003D5956"/>
    <w:rsid w:val="003D5EB7"/>
    <w:rsid w:val="003D7788"/>
    <w:rsid w:val="003E4D2C"/>
    <w:rsid w:val="003F54A4"/>
    <w:rsid w:val="003F70A8"/>
    <w:rsid w:val="00404682"/>
    <w:rsid w:val="00406D61"/>
    <w:rsid w:val="004117B2"/>
    <w:rsid w:val="00415F65"/>
    <w:rsid w:val="00421855"/>
    <w:rsid w:val="004335E2"/>
    <w:rsid w:val="004339B6"/>
    <w:rsid w:val="00440344"/>
    <w:rsid w:val="00441EFD"/>
    <w:rsid w:val="004459A1"/>
    <w:rsid w:val="00456519"/>
    <w:rsid w:val="004576F1"/>
    <w:rsid w:val="004604F4"/>
    <w:rsid w:val="00461D34"/>
    <w:rsid w:val="00480B79"/>
    <w:rsid w:val="0048212A"/>
    <w:rsid w:val="00484A86"/>
    <w:rsid w:val="00487A51"/>
    <w:rsid w:val="00487E78"/>
    <w:rsid w:val="004926EA"/>
    <w:rsid w:val="004A0962"/>
    <w:rsid w:val="004A0FA6"/>
    <w:rsid w:val="004A225D"/>
    <w:rsid w:val="004A4A44"/>
    <w:rsid w:val="004A7613"/>
    <w:rsid w:val="004B7854"/>
    <w:rsid w:val="004C0365"/>
    <w:rsid w:val="004C0E5E"/>
    <w:rsid w:val="004D03D3"/>
    <w:rsid w:val="004D0F85"/>
    <w:rsid w:val="004D1A5A"/>
    <w:rsid w:val="004D446A"/>
    <w:rsid w:val="004D6A54"/>
    <w:rsid w:val="004F3F32"/>
    <w:rsid w:val="004F53F1"/>
    <w:rsid w:val="005000A1"/>
    <w:rsid w:val="00515214"/>
    <w:rsid w:val="00516457"/>
    <w:rsid w:val="00521A9E"/>
    <w:rsid w:val="0052360B"/>
    <w:rsid w:val="005307FF"/>
    <w:rsid w:val="00530C96"/>
    <w:rsid w:val="00534A0E"/>
    <w:rsid w:val="005358AD"/>
    <w:rsid w:val="00535BFD"/>
    <w:rsid w:val="00536642"/>
    <w:rsid w:val="00537551"/>
    <w:rsid w:val="00543093"/>
    <w:rsid w:val="0054417E"/>
    <w:rsid w:val="005476CA"/>
    <w:rsid w:val="00554EAA"/>
    <w:rsid w:val="005604B5"/>
    <w:rsid w:val="0056132A"/>
    <w:rsid w:val="00562473"/>
    <w:rsid w:val="005632D2"/>
    <w:rsid w:val="00563915"/>
    <w:rsid w:val="00575E2F"/>
    <w:rsid w:val="0057617E"/>
    <w:rsid w:val="00576239"/>
    <w:rsid w:val="00577928"/>
    <w:rsid w:val="00581474"/>
    <w:rsid w:val="00585E4F"/>
    <w:rsid w:val="00586C77"/>
    <w:rsid w:val="005A15AB"/>
    <w:rsid w:val="005A312E"/>
    <w:rsid w:val="005A4935"/>
    <w:rsid w:val="005A59FE"/>
    <w:rsid w:val="005A6476"/>
    <w:rsid w:val="005A6B3F"/>
    <w:rsid w:val="005B0DA9"/>
    <w:rsid w:val="005B2CC9"/>
    <w:rsid w:val="005B593E"/>
    <w:rsid w:val="005C6854"/>
    <w:rsid w:val="005D77EF"/>
    <w:rsid w:val="005E0B0C"/>
    <w:rsid w:val="005E218C"/>
    <w:rsid w:val="005E3623"/>
    <w:rsid w:val="005E3A28"/>
    <w:rsid w:val="005E4D4C"/>
    <w:rsid w:val="005F2431"/>
    <w:rsid w:val="005F24F9"/>
    <w:rsid w:val="005F3180"/>
    <w:rsid w:val="006002AC"/>
    <w:rsid w:val="00606C6D"/>
    <w:rsid w:val="0061044F"/>
    <w:rsid w:val="006105C0"/>
    <w:rsid w:val="00610D10"/>
    <w:rsid w:val="00621BAC"/>
    <w:rsid w:val="006225DC"/>
    <w:rsid w:val="00622DD9"/>
    <w:rsid w:val="00623487"/>
    <w:rsid w:val="006265D4"/>
    <w:rsid w:val="00633C3D"/>
    <w:rsid w:val="00640F05"/>
    <w:rsid w:val="006434A1"/>
    <w:rsid w:val="00644E0B"/>
    <w:rsid w:val="00644FC2"/>
    <w:rsid w:val="00650597"/>
    <w:rsid w:val="00651622"/>
    <w:rsid w:val="00660699"/>
    <w:rsid w:val="0067404E"/>
    <w:rsid w:val="00681238"/>
    <w:rsid w:val="0069272D"/>
    <w:rsid w:val="00692C07"/>
    <w:rsid w:val="006A10B4"/>
    <w:rsid w:val="006A7075"/>
    <w:rsid w:val="006B424D"/>
    <w:rsid w:val="006C0269"/>
    <w:rsid w:val="006C6C85"/>
    <w:rsid w:val="006D025E"/>
    <w:rsid w:val="006D104C"/>
    <w:rsid w:val="006D54F2"/>
    <w:rsid w:val="006D6FEA"/>
    <w:rsid w:val="006E1A71"/>
    <w:rsid w:val="006F14BE"/>
    <w:rsid w:val="006F405D"/>
    <w:rsid w:val="006F4B93"/>
    <w:rsid w:val="006F744D"/>
    <w:rsid w:val="007025AF"/>
    <w:rsid w:val="00706563"/>
    <w:rsid w:val="007066E6"/>
    <w:rsid w:val="00710368"/>
    <w:rsid w:val="007103EC"/>
    <w:rsid w:val="00710E9B"/>
    <w:rsid w:val="00712645"/>
    <w:rsid w:val="007137E4"/>
    <w:rsid w:val="00715A35"/>
    <w:rsid w:val="007306B0"/>
    <w:rsid w:val="007433FC"/>
    <w:rsid w:val="0074713B"/>
    <w:rsid w:val="0075117B"/>
    <w:rsid w:val="007518F1"/>
    <w:rsid w:val="00756214"/>
    <w:rsid w:val="0075789D"/>
    <w:rsid w:val="007622A8"/>
    <w:rsid w:val="0076406F"/>
    <w:rsid w:val="007712CD"/>
    <w:rsid w:val="00771BEA"/>
    <w:rsid w:val="00771F1D"/>
    <w:rsid w:val="0078252C"/>
    <w:rsid w:val="007865CF"/>
    <w:rsid w:val="00787250"/>
    <w:rsid w:val="00793395"/>
    <w:rsid w:val="00793DAA"/>
    <w:rsid w:val="00793DE5"/>
    <w:rsid w:val="007A3B7E"/>
    <w:rsid w:val="007A7BD7"/>
    <w:rsid w:val="007B0F40"/>
    <w:rsid w:val="007C47C2"/>
    <w:rsid w:val="007C5FE6"/>
    <w:rsid w:val="007D03E5"/>
    <w:rsid w:val="007D13E7"/>
    <w:rsid w:val="007D55DA"/>
    <w:rsid w:val="007E4967"/>
    <w:rsid w:val="007E4B91"/>
    <w:rsid w:val="007E4DB3"/>
    <w:rsid w:val="007E557F"/>
    <w:rsid w:val="007E7248"/>
    <w:rsid w:val="007F0E40"/>
    <w:rsid w:val="007F4732"/>
    <w:rsid w:val="007F65D8"/>
    <w:rsid w:val="00802AA5"/>
    <w:rsid w:val="00802E4D"/>
    <w:rsid w:val="00816001"/>
    <w:rsid w:val="00820D72"/>
    <w:rsid w:val="008219E8"/>
    <w:rsid w:val="00825234"/>
    <w:rsid w:val="00825844"/>
    <w:rsid w:val="00827482"/>
    <w:rsid w:val="0083144F"/>
    <w:rsid w:val="00831BF7"/>
    <w:rsid w:val="008335B5"/>
    <w:rsid w:val="00837062"/>
    <w:rsid w:val="0084522C"/>
    <w:rsid w:val="008458E5"/>
    <w:rsid w:val="008464DB"/>
    <w:rsid w:val="00853FE5"/>
    <w:rsid w:val="00862736"/>
    <w:rsid w:val="008710E6"/>
    <w:rsid w:val="00876901"/>
    <w:rsid w:val="00883F1E"/>
    <w:rsid w:val="00884F1F"/>
    <w:rsid w:val="00886E2A"/>
    <w:rsid w:val="00887DA3"/>
    <w:rsid w:val="00890A6E"/>
    <w:rsid w:val="00891562"/>
    <w:rsid w:val="00895477"/>
    <w:rsid w:val="008954CC"/>
    <w:rsid w:val="008A2F3F"/>
    <w:rsid w:val="008A4133"/>
    <w:rsid w:val="008A4BF2"/>
    <w:rsid w:val="008C23FA"/>
    <w:rsid w:val="008D4816"/>
    <w:rsid w:val="008E0908"/>
    <w:rsid w:val="008E1B63"/>
    <w:rsid w:val="008E3379"/>
    <w:rsid w:val="008F7038"/>
    <w:rsid w:val="008F7872"/>
    <w:rsid w:val="00901CD2"/>
    <w:rsid w:val="0090300E"/>
    <w:rsid w:val="00907D44"/>
    <w:rsid w:val="00912612"/>
    <w:rsid w:val="00920163"/>
    <w:rsid w:val="00922F57"/>
    <w:rsid w:val="00924103"/>
    <w:rsid w:val="009243D0"/>
    <w:rsid w:val="00926B06"/>
    <w:rsid w:val="00927E4B"/>
    <w:rsid w:val="00930717"/>
    <w:rsid w:val="00933438"/>
    <w:rsid w:val="00944CEF"/>
    <w:rsid w:val="00947579"/>
    <w:rsid w:val="00962E38"/>
    <w:rsid w:val="009633BA"/>
    <w:rsid w:val="00965D63"/>
    <w:rsid w:val="00970122"/>
    <w:rsid w:val="0097148A"/>
    <w:rsid w:val="00972070"/>
    <w:rsid w:val="009764E2"/>
    <w:rsid w:val="00981B21"/>
    <w:rsid w:val="009866FD"/>
    <w:rsid w:val="009871ED"/>
    <w:rsid w:val="00990FEB"/>
    <w:rsid w:val="00993F08"/>
    <w:rsid w:val="009948DF"/>
    <w:rsid w:val="00996495"/>
    <w:rsid w:val="009A0E2B"/>
    <w:rsid w:val="009A2126"/>
    <w:rsid w:val="009A283B"/>
    <w:rsid w:val="009A2F8D"/>
    <w:rsid w:val="009A521E"/>
    <w:rsid w:val="009B0C76"/>
    <w:rsid w:val="009B20E0"/>
    <w:rsid w:val="009B75EF"/>
    <w:rsid w:val="009B77FE"/>
    <w:rsid w:val="009C2206"/>
    <w:rsid w:val="009C3414"/>
    <w:rsid w:val="009C360F"/>
    <w:rsid w:val="009C5718"/>
    <w:rsid w:val="009C62F7"/>
    <w:rsid w:val="009C67CA"/>
    <w:rsid w:val="009D2BA2"/>
    <w:rsid w:val="009D2E83"/>
    <w:rsid w:val="009D53D4"/>
    <w:rsid w:val="009D5AE9"/>
    <w:rsid w:val="009E6F20"/>
    <w:rsid w:val="009E775A"/>
    <w:rsid w:val="009F1C09"/>
    <w:rsid w:val="009F2C8C"/>
    <w:rsid w:val="009F351F"/>
    <w:rsid w:val="009F3EDC"/>
    <w:rsid w:val="009F5201"/>
    <w:rsid w:val="00A02B2E"/>
    <w:rsid w:val="00A04599"/>
    <w:rsid w:val="00A05498"/>
    <w:rsid w:val="00A05851"/>
    <w:rsid w:val="00A05D2D"/>
    <w:rsid w:val="00A24BA0"/>
    <w:rsid w:val="00A27BD5"/>
    <w:rsid w:val="00A3145C"/>
    <w:rsid w:val="00A32591"/>
    <w:rsid w:val="00A325A6"/>
    <w:rsid w:val="00A405E7"/>
    <w:rsid w:val="00A46C14"/>
    <w:rsid w:val="00A47DBA"/>
    <w:rsid w:val="00A51796"/>
    <w:rsid w:val="00A53A8B"/>
    <w:rsid w:val="00A54636"/>
    <w:rsid w:val="00A54670"/>
    <w:rsid w:val="00A568CF"/>
    <w:rsid w:val="00A64049"/>
    <w:rsid w:val="00A65EDD"/>
    <w:rsid w:val="00A7402F"/>
    <w:rsid w:val="00A74F2A"/>
    <w:rsid w:val="00A7561D"/>
    <w:rsid w:val="00A771A3"/>
    <w:rsid w:val="00A773F9"/>
    <w:rsid w:val="00A84188"/>
    <w:rsid w:val="00A91405"/>
    <w:rsid w:val="00A93ECB"/>
    <w:rsid w:val="00AA061C"/>
    <w:rsid w:val="00AA070A"/>
    <w:rsid w:val="00AA1975"/>
    <w:rsid w:val="00AA6E3E"/>
    <w:rsid w:val="00AA7979"/>
    <w:rsid w:val="00AB0BAC"/>
    <w:rsid w:val="00AB23B2"/>
    <w:rsid w:val="00AB4355"/>
    <w:rsid w:val="00AB4721"/>
    <w:rsid w:val="00AB7BD4"/>
    <w:rsid w:val="00AC0347"/>
    <w:rsid w:val="00AC61F2"/>
    <w:rsid w:val="00AD550B"/>
    <w:rsid w:val="00AD6404"/>
    <w:rsid w:val="00AE0A0E"/>
    <w:rsid w:val="00AE1997"/>
    <w:rsid w:val="00AF4A3B"/>
    <w:rsid w:val="00AF4B75"/>
    <w:rsid w:val="00AF7794"/>
    <w:rsid w:val="00B019DB"/>
    <w:rsid w:val="00B02748"/>
    <w:rsid w:val="00B0316A"/>
    <w:rsid w:val="00B114E8"/>
    <w:rsid w:val="00B14002"/>
    <w:rsid w:val="00B16440"/>
    <w:rsid w:val="00B226BF"/>
    <w:rsid w:val="00B24333"/>
    <w:rsid w:val="00B27F8C"/>
    <w:rsid w:val="00B315F4"/>
    <w:rsid w:val="00B433EE"/>
    <w:rsid w:val="00B55663"/>
    <w:rsid w:val="00B650E2"/>
    <w:rsid w:val="00B679DE"/>
    <w:rsid w:val="00B67B6E"/>
    <w:rsid w:val="00B70900"/>
    <w:rsid w:val="00B74C00"/>
    <w:rsid w:val="00B74DE0"/>
    <w:rsid w:val="00B7681B"/>
    <w:rsid w:val="00B76FCD"/>
    <w:rsid w:val="00B84044"/>
    <w:rsid w:val="00B923BB"/>
    <w:rsid w:val="00BA0659"/>
    <w:rsid w:val="00BA1BB5"/>
    <w:rsid w:val="00BA21A4"/>
    <w:rsid w:val="00BA2B7E"/>
    <w:rsid w:val="00BA36DE"/>
    <w:rsid w:val="00BB23A9"/>
    <w:rsid w:val="00BB7BE0"/>
    <w:rsid w:val="00BC734F"/>
    <w:rsid w:val="00BE5B27"/>
    <w:rsid w:val="00BE733E"/>
    <w:rsid w:val="00BF5451"/>
    <w:rsid w:val="00C12E75"/>
    <w:rsid w:val="00C1311D"/>
    <w:rsid w:val="00C144A5"/>
    <w:rsid w:val="00C15EE7"/>
    <w:rsid w:val="00C17309"/>
    <w:rsid w:val="00C2312A"/>
    <w:rsid w:val="00C23754"/>
    <w:rsid w:val="00C2489F"/>
    <w:rsid w:val="00C254C7"/>
    <w:rsid w:val="00C30633"/>
    <w:rsid w:val="00C41038"/>
    <w:rsid w:val="00C4112A"/>
    <w:rsid w:val="00C430E6"/>
    <w:rsid w:val="00C433E3"/>
    <w:rsid w:val="00C50385"/>
    <w:rsid w:val="00C50CA7"/>
    <w:rsid w:val="00C54B21"/>
    <w:rsid w:val="00C6147E"/>
    <w:rsid w:val="00C631F6"/>
    <w:rsid w:val="00C63374"/>
    <w:rsid w:val="00C67C38"/>
    <w:rsid w:val="00C70189"/>
    <w:rsid w:val="00C7373B"/>
    <w:rsid w:val="00C879EA"/>
    <w:rsid w:val="00C93D56"/>
    <w:rsid w:val="00C9426A"/>
    <w:rsid w:val="00C94AA6"/>
    <w:rsid w:val="00C96FCE"/>
    <w:rsid w:val="00CA2437"/>
    <w:rsid w:val="00CA5C90"/>
    <w:rsid w:val="00CA6E1A"/>
    <w:rsid w:val="00CB0748"/>
    <w:rsid w:val="00CB2593"/>
    <w:rsid w:val="00CB4830"/>
    <w:rsid w:val="00CB58A7"/>
    <w:rsid w:val="00CB73D3"/>
    <w:rsid w:val="00CC0474"/>
    <w:rsid w:val="00CC182F"/>
    <w:rsid w:val="00CC19C8"/>
    <w:rsid w:val="00CC6589"/>
    <w:rsid w:val="00CC794B"/>
    <w:rsid w:val="00CD202B"/>
    <w:rsid w:val="00CD2817"/>
    <w:rsid w:val="00CD38C9"/>
    <w:rsid w:val="00CE62F7"/>
    <w:rsid w:val="00CE6623"/>
    <w:rsid w:val="00CF02FE"/>
    <w:rsid w:val="00CF109F"/>
    <w:rsid w:val="00CF14EF"/>
    <w:rsid w:val="00CF641B"/>
    <w:rsid w:val="00D012C1"/>
    <w:rsid w:val="00D016B1"/>
    <w:rsid w:val="00D02E8B"/>
    <w:rsid w:val="00D136A7"/>
    <w:rsid w:val="00D200CD"/>
    <w:rsid w:val="00D22DD2"/>
    <w:rsid w:val="00D32A55"/>
    <w:rsid w:val="00D40FE4"/>
    <w:rsid w:val="00D55125"/>
    <w:rsid w:val="00D56CE6"/>
    <w:rsid w:val="00D75BCC"/>
    <w:rsid w:val="00D77817"/>
    <w:rsid w:val="00D84038"/>
    <w:rsid w:val="00D90F35"/>
    <w:rsid w:val="00D915A9"/>
    <w:rsid w:val="00D9407A"/>
    <w:rsid w:val="00D9571A"/>
    <w:rsid w:val="00D969E5"/>
    <w:rsid w:val="00DA00A2"/>
    <w:rsid w:val="00DA22A8"/>
    <w:rsid w:val="00DA24D8"/>
    <w:rsid w:val="00DA2B70"/>
    <w:rsid w:val="00DA6A7D"/>
    <w:rsid w:val="00DB352C"/>
    <w:rsid w:val="00DB5F42"/>
    <w:rsid w:val="00DB6826"/>
    <w:rsid w:val="00DD01DB"/>
    <w:rsid w:val="00DD2836"/>
    <w:rsid w:val="00DD2B33"/>
    <w:rsid w:val="00DE32B1"/>
    <w:rsid w:val="00DE47EA"/>
    <w:rsid w:val="00DE503D"/>
    <w:rsid w:val="00DF04F8"/>
    <w:rsid w:val="00DF558E"/>
    <w:rsid w:val="00E02866"/>
    <w:rsid w:val="00E05489"/>
    <w:rsid w:val="00E077F0"/>
    <w:rsid w:val="00E14FAA"/>
    <w:rsid w:val="00E2159A"/>
    <w:rsid w:val="00E2414B"/>
    <w:rsid w:val="00E27CA9"/>
    <w:rsid w:val="00E30CCB"/>
    <w:rsid w:val="00E31787"/>
    <w:rsid w:val="00E32733"/>
    <w:rsid w:val="00E3533E"/>
    <w:rsid w:val="00E35954"/>
    <w:rsid w:val="00E37681"/>
    <w:rsid w:val="00E501FF"/>
    <w:rsid w:val="00E51BD4"/>
    <w:rsid w:val="00E53063"/>
    <w:rsid w:val="00E56B2E"/>
    <w:rsid w:val="00E62A50"/>
    <w:rsid w:val="00E63988"/>
    <w:rsid w:val="00E650AB"/>
    <w:rsid w:val="00E66531"/>
    <w:rsid w:val="00E67F56"/>
    <w:rsid w:val="00E83218"/>
    <w:rsid w:val="00E86AF2"/>
    <w:rsid w:val="00E91DA0"/>
    <w:rsid w:val="00E953FE"/>
    <w:rsid w:val="00E97070"/>
    <w:rsid w:val="00EA18F4"/>
    <w:rsid w:val="00EA2C92"/>
    <w:rsid w:val="00EB0339"/>
    <w:rsid w:val="00EB0FBC"/>
    <w:rsid w:val="00EB4149"/>
    <w:rsid w:val="00EB7657"/>
    <w:rsid w:val="00EC0A5A"/>
    <w:rsid w:val="00EC2591"/>
    <w:rsid w:val="00EC2FFF"/>
    <w:rsid w:val="00EC35BA"/>
    <w:rsid w:val="00EC3A8D"/>
    <w:rsid w:val="00EC47CB"/>
    <w:rsid w:val="00ED0614"/>
    <w:rsid w:val="00ED3C01"/>
    <w:rsid w:val="00ED4804"/>
    <w:rsid w:val="00ED7BE5"/>
    <w:rsid w:val="00EE1386"/>
    <w:rsid w:val="00EE3366"/>
    <w:rsid w:val="00EE39E4"/>
    <w:rsid w:val="00EF3F0A"/>
    <w:rsid w:val="00F03098"/>
    <w:rsid w:val="00F12465"/>
    <w:rsid w:val="00F14EDD"/>
    <w:rsid w:val="00F1574F"/>
    <w:rsid w:val="00F17C12"/>
    <w:rsid w:val="00F23630"/>
    <w:rsid w:val="00F24285"/>
    <w:rsid w:val="00F26096"/>
    <w:rsid w:val="00F269BE"/>
    <w:rsid w:val="00F371D4"/>
    <w:rsid w:val="00F4117F"/>
    <w:rsid w:val="00F44B53"/>
    <w:rsid w:val="00F44C20"/>
    <w:rsid w:val="00F50209"/>
    <w:rsid w:val="00F54DF7"/>
    <w:rsid w:val="00F574A1"/>
    <w:rsid w:val="00F637BE"/>
    <w:rsid w:val="00F650FF"/>
    <w:rsid w:val="00F6567E"/>
    <w:rsid w:val="00F6683C"/>
    <w:rsid w:val="00F7232C"/>
    <w:rsid w:val="00F753E1"/>
    <w:rsid w:val="00F77749"/>
    <w:rsid w:val="00F875C8"/>
    <w:rsid w:val="00F901BA"/>
    <w:rsid w:val="00F91274"/>
    <w:rsid w:val="00F93B4C"/>
    <w:rsid w:val="00F95965"/>
    <w:rsid w:val="00FA0428"/>
    <w:rsid w:val="00FA24F9"/>
    <w:rsid w:val="00FB65A7"/>
    <w:rsid w:val="00FB6BA7"/>
    <w:rsid w:val="00FC2540"/>
    <w:rsid w:val="00FC5748"/>
    <w:rsid w:val="00FC5A76"/>
    <w:rsid w:val="00FC7A4A"/>
    <w:rsid w:val="00FD43A1"/>
    <w:rsid w:val="00FD6205"/>
    <w:rsid w:val="00FD791F"/>
    <w:rsid w:val="00FD7CDA"/>
    <w:rsid w:val="00FE4BC7"/>
    <w:rsid w:val="00FE756C"/>
    <w:rsid w:val="00FF16F1"/>
    <w:rsid w:val="00FF236D"/>
    <w:rsid w:val="00FF342E"/>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books.google.ca/books?id=N7eFpy81yLIC&amp;pg=PT216&amp;lpg=PT216&amp;dq=%22The+Politics+of+the+Pantry%22+pdf+-syllabus&amp;source=bl&amp;ots=_woWhhkt1P&amp;sig=rOeyOTJr7XS2dXcr3cAqcBKsBw0&amp;hl=en&amp;sa=X&amp;ei=GYUTU_2NC6P42QXEpYHQBg&amp;redir_esc=y"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about.puma.com/wp-content/themes/aboutPUMA_theme/financial-report/pdf/EPL080212final.pdf" TargetMode="External"/><Relationship Id="rId2" Type="http://schemas.openxmlformats.org/officeDocument/2006/relationships/numbering" Target="numbering.xml"/><Relationship Id="rId16" Type="http://schemas.openxmlformats.org/officeDocument/2006/relationships/hyperlink" Target="http://www.mcmaster.ca/erm/greatidea/index.html" TargetMode="External"/><Relationship Id="rId20" Type="http://schemas.openxmlformats.org/officeDocument/2006/relationships/hyperlink" Target="http://www.ted.com/talks/rob_hopkins_transition_to_a_world_without_oi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23" Type="http://schemas.openxmlformats.org/officeDocument/2006/relationships/theme" Target="theme/theme1.xml"/><Relationship Id="rId10" Type="http://schemas.openxmlformats.org/officeDocument/2006/relationships/hyperlink" Target="http://www.michaelmikulak.com/blog" TargetMode="External"/><Relationship Id="rId19" Type="http://schemas.openxmlformats.org/officeDocument/2006/relationships/hyperlink" Target="http://www.thevenusproject.com/"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800FC5-8434-4D67-BCD7-CFD7065BB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283</TotalTime>
  <Pages>10</Pages>
  <Words>6075</Words>
  <Characters>27399</Characters>
  <Application>Microsoft Office Word</Application>
  <DocSecurity>0</DocSecurity>
  <Lines>1957</Lines>
  <Paragraphs>13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5</cp:revision>
  <cp:lastPrinted>2014-04-01T00:43:00Z</cp:lastPrinted>
  <dcterms:created xsi:type="dcterms:W3CDTF">2014-01-08T15:08:00Z</dcterms:created>
  <dcterms:modified xsi:type="dcterms:W3CDTF">2014-04-01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